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4a" ContentType="audi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 bookmarkIdSeed="2">
  <p:sldMasterIdLst>
    <p:sldMasterId id="2147483665" r:id="rId4"/>
    <p:sldMasterId id="2147483685" r:id="rId5"/>
    <p:sldMasterId id="2147483767" r:id="rId6"/>
  </p:sldMasterIdLst>
  <p:notesMasterIdLst>
    <p:notesMasterId r:id="rId39"/>
  </p:notesMasterIdLst>
  <p:handoutMasterIdLst>
    <p:handoutMasterId r:id="rId40"/>
  </p:handoutMasterIdLst>
  <p:sldIdLst>
    <p:sldId id="316" r:id="rId7"/>
    <p:sldId id="256" r:id="rId8"/>
    <p:sldId id="303" r:id="rId9"/>
    <p:sldId id="308" r:id="rId10"/>
    <p:sldId id="310" r:id="rId11"/>
    <p:sldId id="311" r:id="rId12"/>
    <p:sldId id="340" r:id="rId13"/>
    <p:sldId id="341" r:id="rId14"/>
    <p:sldId id="342" r:id="rId15"/>
    <p:sldId id="343" r:id="rId16"/>
    <p:sldId id="344" r:id="rId17"/>
    <p:sldId id="345" r:id="rId18"/>
    <p:sldId id="347" r:id="rId19"/>
    <p:sldId id="346" r:id="rId20"/>
    <p:sldId id="348" r:id="rId21"/>
    <p:sldId id="349" r:id="rId22"/>
    <p:sldId id="350" r:id="rId23"/>
    <p:sldId id="351" r:id="rId24"/>
    <p:sldId id="352" r:id="rId25"/>
    <p:sldId id="356" r:id="rId26"/>
    <p:sldId id="359" r:id="rId27"/>
    <p:sldId id="360" r:id="rId28"/>
    <p:sldId id="361" r:id="rId29"/>
    <p:sldId id="362" r:id="rId30"/>
    <p:sldId id="287" r:id="rId31"/>
    <p:sldId id="364" r:id="rId32"/>
    <p:sldId id="358" r:id="rId33"/>
    <p:sldId id="279" r:id="rId34"/>
    <p:sldId id="280" r:id="rId35"/>
    <p:sldId id="281" r:id="rId36"/>
    <p:sldId id="282" r:id="rId37"/>
    <p:sldId id="363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64" userDrawn="1">
          <p15:clr>
            <a:srgbClr val="A4A3A4"/>
          </p15:clr>
        </p15:guide>
        <p15:guide id="2" orient="horz" pos="213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FF"/>
    <a:srgbClr val="99CC00"/>
    <a:srgbClr val="FFCCFF"/>
    <a:srgbClr val="FF9966"/>
    <a:srgbClr val="FFCC99"/>
    <a:srgbClr val="FF9999"/>
    <a:srgbClr val="EBCFE7"/>
    <a:srgbClr val="CCFF99"/>
    <a:srgbClr val="CCFF66"/>
    <a:srgbClr val="5ED0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16D9F66E-5EB9-4882-86FB-DCBF35E3C3E4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5274" autoAdjust="0"/>
  </p:normalViewPr>
  <p:slideViewPr>
    <p:cSldViewPr snapToGrid="0">
      <p:cViewPr varScale="1">
        <p:scale>
          <a:sx n="85" d="100"/>
          <a:sy n="85" d="100"/>
        </p:scale>
        <p:origin x="451" y="62"/>
      </p:cViewPr>
      <p:guideLst>
        <p:guide pos="3864"/>
        <p:guide orient="horz" pos="2136"/>
      </p:guideLst>
    </p:cSldViewPr>
  </p:slideViewPr>
  <p:outlineViewPr>
    <p:cViewPr>
      <p:scale>
        <a:sx n="33" d="100"/>
        <a:sy n="33" d="100"/>
      </p:scale>
      <p:origin x="0" y="6258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3" d="100"/>
          <a:sy n="63" d="100"/>
        </p:scale>
        <p:origin x="1986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viewProps" Target="viewProps.xml"/><Relationship Id="rId7" Type="http://schemas.openxmlformats.org/officeDocument/2006/relationships/slide" Target="slides/slide1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handoutMaster" Target="handoutMasters/handoutMaster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theme" Target="theme/theme1.xml"/><Relationship Id="rId8" Type="http://schemas.openxmlformats.org/officeDocument/2006/relationships/slide" Target="slides/slide2.xml"/><Relationship Id="rId3" Type="http://schemas.openxmlformats.org/officeDocument/2006/relationships/customXml" Target="../customXml/item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EA5F0D-C1DC-412F-A146-DDB3A74B588F}" type="datetimeFigureOut">
              <a:rPr lang="en-US"/>
              <a:t>6/20/2023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AE14B8-3CC9-472D-9BC5-A84D80684DE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778275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CDE508-72C8-4AB5-AA9C-1584D31690E0}" type="datetimeFigureOut">
              <a:rPr lang="en-US"/>
              <a:t>6/20/2023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B667E1-E601-4AAF-B95C-B25720D70A60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111367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354A5B-24AA-476F-907E-DD292D787E7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91713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lệ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</a:t>
            </a:r>
            <a:r>
              <a:rPr lang="en-US" baseline="0" dirty="0" err="1"/>
              <a:t>như</a:t>
            </a:r>
            <a:r>
              <a:rPr lang="en-US" baseline="0" dirty="0"/>
              <a:t> </a:t>
            </a:r>
            <a:r>
              <a:rPr lang="en-US" baseline="0" dirty="0" err="1"/>
              <a:t>sau</a:t>
            </a:r>
            <a:r>
              <a:rPr lang="en-US" baseline="0" dirty="0"/>
              <a:t>: </a:t>
            </a:r>
            <a:r>
              <a:rPr lang="en-US" baseline="0" dirty="0" err="1"/>
              <a:t>Có</a:t>
            </a:r>
            <a:r>
              <a:rPr lang="en-US" baseline="0" dirty="0"/>
              <a:t> 5 </a:t>
            </a:r>
            <a:r>
              <a:rPr lang="en-US" baseline="0" dirty="0" err="1"/>
              <a:t>hô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với</a:t>
            </a:r>
            <a:r>
              <a:rPr lang="en-US" baseline="0" dirty="0"/>
              <a:t> 5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,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mở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, 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ai</a:t>
            </a:r>
            <a:r>
              <a:rPr lang="en-US" baseline="0" dirty="0"/>
              <a:t> </a:t>
            </a:r>
            <a:r>
              <a:rPr lang="en-US" baseline="0" dirty="0" err="1"/>
              <a:t>cơ</a:t>
            </a:r>
            <a:r>
              <a:rPr lang="en-US" baseline="0" dirty="0"/>
              <a:t> </a:t>
            </a:r>
            <a:r>
              <a:rPr lang="en-US" baseline="0" dirty="0" err="1"/>
              <a:t>hội</a:t>
            </a:r>
            <a:r>
              <a:rPr lang="en-US" baseline="0" dirty="0"/>
              <a:t> </a:t>
            </a:r>
            <a:r>
              <a:rPr lang="en-US" baseline="0" dirty="0" err="1"/>
              <a:t>nhận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dành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 </a:t>
            </a:r>
            <a:r>
              <a:rPr lang="en-US" baseline="0" dirty="0" err="1"/>
              <a:t>khác</a:t>
            </a:r>
            <a:r>
              <a:rPr lang="en-US" baseline="0" dirty="0"/>
              <a:t>.</a:t>
            </a:r>
          </a:p>
          <a:p>
            <a:r>
              <a:rPr lang="en-US" baseline="0" dirty="0"/>
              <a:t>“</a:t>
            </a:r>
            <a:r>
              <a:rPr lang="en-US" baseline="0" dirty="0" err="1"/>
              <a:t>Chúng</a:t>
            </a:r>
            <a:r>
              <a:rPr lang="en-US" baseline="0" dirty="0"/>
              <a:t> ta </a:t>
            </a:r>
            <a:r>
              <a:rPr lang="en-US" baseline="0" dirty="0" err="1"/>
              <a:t>cùng</a:t>
            </a:r>
            <a:r>
              <a:rPr lang="en-US" baseline="0" dirty="0"/>
              <a:t> </a:t>
            </a:r>
            <a:r>
              <a:rPr lang="en-US" baseline="0" dirty="0" err="1"/>
              <a:t>bắt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</a:t>
            </a:r>
            <a:r>
              <a:rPr lang="en-US" baseline="0" dirty="0" err="1"/>
              <a:t>thôi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”</a:t>
            </a:r>
          </a:p>
          <a:p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iên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như</a:t>
            </a:r>
            <a:r>
              <a:rPr lang="en-US" baseline="0" dirty="0"/>
              <a:t> </a:t>
            </a:r>
            <a:r>
              <a:rPr lang="en-US" baseline="0" dirty="0" err="1"/>
              <a:t>sau</a:t>
            </a:r>
            <a:r>
              <a:rPr lang="en-US" baseline="0" dirty="0"/>
              <a:t>……..</a:t>
            </a:r>
          </a:p>
          <a:p>
            <a:r>
              <a:rPr lang="en-US" dirty="0"/>
              <a:t>*</a:t>
            </a:r>
            <a:r>
              <a:rPr lang="en-US" baseline="0" dirty="0"/>
              <a:t> </a:t>
            </a:r>
            <a:r>
              <a:rPr lang="en-US" baseline="0" dirty="0" err="1"/>
              <a:t>Thông</a:t>
            </a:r>
            <a:r>
              <a:rPr lang="en-US" baseline="0" dirty="0"/>
              <a:t> qua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em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ược</a:t>
            </a:r>
            <a:r>
              <a:rPr lang="en-US" baseline="0" dirty="0"/>
              <a:t> </a:t>
            </a:r>
            <a:r>
              <a:rPr lang="en-US" baseline="0" dirty="0" err="1"/>
              <a:t>ô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kiến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vô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,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thực</a:t>
            </a:r>
            <a:r>
              <a:rPr lang="en-US" baseline="0" dirty="0"/>
              <a:t>. </a:t>
            </a:r>
            <a:r>
              <a:rPr lang="en-US" baseline="0" dirty="0" err="1"/>
              <a:t>Bây</a:t>
            </a:r>
            <a:r>
              <a:rPr lang="en-US" baseline="0" dirty="0"/>
              <a:t> </a:t>
            </a:r>
            <a:r>
              <a:rPr lang="en-US" baseline="0" dirty="0" err="1"/>
              <a:t>giờ</a:t>
            </a:r>
            <a:r>
              <a:rPr lang="en-US" baseline="0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</a:t>
            </a:r>
            <a:r>
              <a:rPr lang="en-US" baseline="0" dirty="0" err="1"/>
              <a:t>đi</a:t>
            </a:r>
            <a:r>
              <a:rPr lang="en-US" baseline="0" dirty="0"/>
              <a:t> </a:t>
            </a:r>
            <a:r>
              <a:rPr lang="en-US" baseline="0" dirty="0" err="1"/>
              <a:t>vậy</a:t>
            </a:r>
            <a:r>
              <a:rPr lang="en-US" baseline="0" dirty="0"/>
              <a:t> </a:t>
            </a:r>
            <a:r>
              <a:rPr lang="en-US" baseline="0" dirty="0" err="1"/>
              <a:t>dụng</a:t>
            </a:r>
            <a:r>
              <a:rPr lang="en-US" baseline="0" dirty="0"/>
              <a:t> </a:t>
            </a:r>
            <a:r>
              <a:rPr lang="en-US" baseline="0" dirty="0" err="1"/>
              <a:t>kiến</a:t>
            </a:r>
            <a:r>
              <a:rPr lang="en-US" baseline="0" dirty="0"/>
              <a:t> </a:t>
            </a:r>
            <a:r>
              <a:rPr lang="en-US" baseline="0" dirty="0" err="1"/>
              <a:t>thức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dạng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</a:t>
            </a:r>
            <a:r>
              <a:rPr lang="en-US" baseline="0" dirty="0" err="1"/>
              <a:t>cụ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trong</a:t>
            </a:r>
            <a:r>
              <a:rPr lang="en-US" baseline="0" dirty="0"/>
              <a:t> </a:t>
            </a:r>
            <a:r>
              <a:rPr lang="en-US" baseline="0" dirty="0" err="1"/>
              <a:t>tiết</a:t>
            </a:r>
            <a:r>
              <a:rPr lang="en-US" baseline="0" dirty="0"/>
              <a:t> </a:t>
            </a:r>
            <a:r>
              <a:rPr lang="en-US" baseline="0" dirty="0" err="1"/>
              <a:t>luyện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</a:t>
            </a:r>
            <a:r>
              <a:rPr lang="en-US" baseline="0" dirty="0" err="1"/>
              <a:t>hôm</a:t>
            </a:r>
            <a:r>
              <a:rPr lang="en-US" baseline="0" dirty="0"/>
              <a:t> nay. </a:t>
            </a:r>
            <a:r>
              <a:rPr lang="en-US" baseline="0" dirty="0" err="1"/>
              <a:t>Tiết</a:t>
            </a:r>
            <a:r>
              <a:rPr lang="en-US" baseline="0" dirty="0"/>
              <a:t> 22: </a:t>
            </a:r>
            <a:r>
              <a:rPr lang="en-US" baseline="0" dirty="0" err="1"/>
              <a:t>luyện</a:t>
            </a:r>
            <a:r>
              <a:rPr lang="en-US" baseline="0" dirty="0"/>
              <a:t> </a:t>
            </a:r>
            <a:r>
              <a:rPr lang="en-US" baseline="0" dirty="0" err="1"/>
              <a:t>tập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vô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/>
              <a:t>, sô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5EBA18-41EC-4CE7-B5CD-403897E4A51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922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ăn</a:t>
            </a:r>
            <a:r>
              <a:rPr lang="en-US" baseline="0" dirty="0"/>
              <a:t> </a:t>
            </a:r>
            <a:r>
              <a:rPr lang="en-US" baseline="0" dirty="0" err="1"/>
              <a:t>bậc</a:t>
            </a:r>
            <a:r>
              <a:rPr lang="en-US" baseline="0" dirty="0"/>
              <a:t> </a:t>
            </a:r>
            <a:r>
              <a:rPr lang="en-US" baseline="0" dirty="0" err="1"/>
              <a:t>hai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9: </a:t>
            </a:r>
            <a:r>
              <a:rPr lang="en-US" baseline="0" dirty="0" err="1"/>
              <a:t>là</a:t>
            </a:r>
            <a:r>
              <a:rPr lang="en-US" baseline="0" dirty="0"/>
              <a:t> 3 </a:t>
            </a:r>
            <a:r>
              <a:rPr lang="en-US" baseline="0" dirty="0" err="1"/>
              <a:t>và</a:t>
            </a:r>
            <a:r>
              <a:rPr lang="en-US" baseline="0" dirty="0"/>
              <a:t> -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5EBA18-41EC-4CE7-B5CD-403897E4A51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5103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baseline="0" dirty="0" err="1"/>
              <a:t>sẽ</a:t>
            </a:r>
            <a:r>
              <a:rPr lang="en-US" baseline="0" dirty="0"/>
              <a:t> </a:t>
            </a:r>
            <a:r>
              <a:rPr lang="en-US" baseline="0" dirty="0" err="1"/>
              <a:t>lựa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</a:t>
            </a:r>
            <a:r>
              <a:rPr lang="en-US" baseline="0" dirty="0" err="1"/>
              <a:t>hoàn</a:t>
            </a:r>
            <a:r>
              <a:rPr lang="en-US" baseline="0" dirty="0"/>
              <a:t> </a:t>
            </a:r>
            <a:r>
              <a:rPr lang="en-US" baseline="0" dirty="0" err="1"/>
              <a:t>thiện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còn</a:t>
            </a:r>
            <a:r>
              <a:rPr lang="en-US" baseline="0" dirty="0"/>
              <a:t> </a:t>
            </a:r>
            <a:r>
              <a:rPr lang="en-US" baseline="0" dirty="0" err="1"/>
              <a:t>trống</a:t>
            </a:r>
            <a:r>
              <a:rPr lang="en-US" baseline="0" dirty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5EBA18-41EC-4CE7-B5CD-403897E4A51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2415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Vì</a:t>
            </a:r>
            <a:r>
              <a:rPr lang="en-US" baseline="0" dirty="0"/>
              <a:t> </a:t>
            </a:r>
            <a:r>
              <a:rPr lang="en-US" baseline="0" dirty="0" err="1"/>
              <a:t>sao</a:t>
            </a:r>
            <a:r>
              <a:rPr lang="en-US" baseline="0" dirty="0"/>
              <a:t> 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C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vô</a:t>
            </a:r>
            <a:r>
              <a:rPr lang="en-US" baseline="0" dirty="0"/>
              <a:t> </a:t>
            </a:r>
            <a:r>
              <a:rPr lang="en-US" baseline="0" dirty="0" err="1"/>
              <a:t>tỉ</a:t>
            </a:r>
            <a:r>
              <a:rPr lang="en-US" baseline="0" dirty="0"/>
              <a:t> ?.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</a:t>
            </a:r>
            <a:r>
              <a:rPr lang="en-US" baseline="0" dirty="0" err="1"/>
              <a:t>thập</a:t>
            </a:r>
            <a:r>
              <a:rPr lang="en-US" baseline="0" dirty="0"/>
              <a:t> </a:t>
            </a:r>
            <a:r>
              <a:rPr lang="en-US" baseline="0" dirty="0" err="1"/>
              <a:t>phân</a:t>
            </a:r>
            <a:r>
              <a:rPr lang="en-US" baseline="0" dirty="0"/>
              <a:t> </a:t>
            </a:r>
            <a:r>
              <a:rPr lang="en-US" baseline="0" dirty="0" err="1"/>
              <a:t>vô</a:t>
            </a:r>
            <a:r>
              <a:rPr lang="en-US" baseline="0" dirty="0"/>
              <a:t> </a:t>
            </a:r>
            <a:r>
              <a:rPr lang="en-US" baseline="0" dirty="0" err="1"/>
              <a:t>hạn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tuần</a:t>
            </a:r>
            <a:r>
              <a:rPr lang="en-US" baseline="0" dirty="0"/>
              <a:t> </a:t>
            </a:r>
            <a:r>
              <a:rPr lang="en-US" baseline="0" dirty="0" err="1"/>
              <a:t>hoà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5EBA18-41EC-4CE7-B5CD-403897E4A51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7352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ăn</a:t>
            </a:r>
            <a:r>
              <a:rPr lang="en-US" baseline="0" dirty="0"/>
              <a:t> </a:t>
            </a:r>
            <a:r>
              <a:rPr lang="en-US" baseline="0" dirty="0" err="1"/>
              <a:t>bậc</a:t>
            </a:r>
            <a:r>
              <a:rPr lang="en-US" baseline="0" dirty="0"/>
              <a:t> </a:t>
            </a:r>
            <a:r>
              <a:rPr lang="en-US" baseline="0" dirty="0" err="1"/>
              <a:t>hai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9: </a:t>
            </a:r>
            <a:r>
              <a:rPr lang="en-US" baseline="0" dirty="0" err="1"/>
              <a:t>là</a:t>
            </a:r>
            <a:r>
              <a:rPr lang="en-US" baseline="0" dirty="0"/>
              <a:t> 3 </a:t>
            </a:r>
            <a:r>
              <a:rPr lang="en-US" baseline="0" dirty="0" err="1"/>
              <a:t>và</a:t>
            </a:r>
            <a:r>
              <a:rPr lang="en-US" baseline="0" dirty="0"/>
              <a:t> -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5EBA18-41EC-4CE7-B5CD-403897E4A51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1946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719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477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004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Main Title+ SubTitle_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6584" y="356628"/>
            <a:ext cx="7518400" cy="471365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algn="l">
              <a:defRPr sz="3200" b="1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6584" y="825950"/>
            <a:ext cx="5486400" cy="267661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marL="0" indent="0" algn="l">
              <a:buNone/>
              <a:defRPr sz="1867" b="1" baseline="0">
                <a:solidFill>
                  <a:schemeClr val="bg1">
                    <a:lumMod val="75000"/>
                  </a:schemeClr>
                </a:solidFill>
              </a:defRPr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0" y="6731802"/>
            <a:ext cx="12192000" cy="126199"/>
            <a:chOff x="0" y="2573904"/>
            <a:chExt cx="8767278" cy="44695"/>
          </a:xfrm>
        </p:grpSpPr>
        <p:grpSp>
          <p:nvGrpSpPr>
            <p:cNvPr id="9" name="Group 43"/>
            <p:cNvGrpSpPr/>
            <p:nvPr/>
          </p:nvGrpSpPr>
          <p:grpSpPr>
            <a:xfrm>
              <a:off x="0" y="2573904"/>
              <a:ext cx="3752335" cy="44695"/>
              <a:chOff x="0" y="2573904"/>
              <a:chExt cx="3752335" cy="44695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0" y="2573904"/>
                <a:ext cx="1262608" cy="4469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1262608" y="2573904"/>
                <a:ext cx="1262608" cy="4469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2489727" y="2573904"/>
                <a:ext cx="1262608" cy="4469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</p:grpSp>
        <p:grpSp>
          <p:nvGrpSpPr>
            <p:cNvPr id="10" name="Group 44"/>
            <p:cNvGrpSpPr/>
            <p:nvPr/>
          </p:nvGrpSpPr>
          <p:grpSpPr>
            <a:xfrm>
              <a:off x="3752335" y="2573904"/>
              <a:ext cx="5014943" cy="44695"/>
              <a:chOff x="0" y="2573904"/>
              <a:chExt cx="5014943" cy="4469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0" y="2573904"/>
                <a:ext cx="1262608" cy="4469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1262608" y="2573904"/>
                <a:ext cx="1262608" cy="44695"/>
              </a:xfrm>
              <a:prstGeom prst="rect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2489727" y="2573904"/>
                <a:ext cx="1262608" cy="44695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3752335" y="2573904"/>
                <a:ext cx="1262608" cy="44695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</p:grpSp>
      </p:grpSp>
      <p:sp>
        <p:nvSpPr>
          <p:cNvPr id="31" name="Flowchart: Off-page Connector 30"/>
          <p:cNvSpPr/>
          <p:nvPr/>
        </p:nvSpPr>
        <p:spPr>
          <a:xfrm>
            <a:off x="11496242" y="317598"/>
            <a:ext cx="384047" cy="314532"/>
          </a:xfrm>
          <a:prstGeom prst="flowChartOffpageConnector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3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389494" y="263969"/>
            <a:ext cx="610241" cy="366183"/>
          </a:xfrm>
          <a:prstGeom prst="rect">
            <a:avLst/>
          </a:prstGeom>
        </p:spPr>
        <p:txBody>
          <a:bodyPr anchor="ctr"/>
          <a:lstStyle>
            <a:lvl1pPr algn="ctr">
              <a:defRPr sz="1333" b="1">
                <a:solidFill>
                  <a:schemeClr val="bg1"/>
                </a:solidFill>
              </a:defRPr>
            </a:lvl1pPr>
          </a:lstStyle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515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build="p">
        <p:tmplLst>
          <p:tmpl lvl="1">
            <p:tnLst>
              <p:par>
                <p:cTn presetID="10" presetClass="entr" presetSubtype="0" fill="hold" nodeType="afterEffect" nodePh="1">
                  <p:stCondLst>
                    <p:cond delay="0"/>
                  </p:stCondLst>
                  <p:endCondLst>
                    <p:cond delay="0"/>
                  </p:end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871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968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1642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5889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2053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1163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9400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633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7765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3504" y="770467"/>
            <a:ext cx="10782300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8800" spc="-12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67512" y="4206876"/>
            <a:ext cx="9228201" cy="1645920"/>
          </a:xfrm>
        </p:spPr>
        <p:txBody>
          <a:bodyPr>
            <a:normAutofit/>
          </a:bodyPr>
          <a:lstStyle>
            <a:lvl1pPr marL="0" indent="0" algn="l">
              <a:buNone/>
              <a:defRPr sz="3200">
                <a:solidFill>
                  <a:schemeClr val="tx1"/>
                </a:solidFill>
                <a:latin typeface="+mj-lt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9226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4863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51425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541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6/2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28003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2952B5-7A2F-4CC8-B7CE-9234E21C2837}" type="datetimeFigureOut">
              <a:rPr lang="en-US" smtClean="0"/>
              <a:t>6/20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771841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DA07A-9201-4B4B-BAF2-015AFA30F520}" type="datetimeFigureOut">
              <a:rPr lang="en-US" smtClean="0"/>
              <a:t>6/20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21624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7E00A-486F-4252-8B1D-E32645521F49}" type="datetimeFigureOut">
              <a:rPr lang="en-US" smtClean="0"/>
              <a:t>6/20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069960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5743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68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E2C9B-5FA2-460D-9BE7-B0812FC2A6FF}" type="datetimeFigureOut">
              <a:rPr lang="en-US" smtClean="0"/>
              <a:t>6/20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69240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6/20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026465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87312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8791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885108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43366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02917877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53672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E5243-F52A-4D37-9694-EB26C6C31910}" type="datetimeFigureOut">
              <a:rPr lang="en-US" smtClean="0"/>
              <a:t>6/2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024740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7B6E1-634A-48DC-9E8B-D894023267EF}" type="datetimeFigureOut">
              <a:rPr lang="en-US" smtClean="0"/>
              <a:t>6/2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821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415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014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3058" y="265374"/>
            <a:ext cx="10515600" cy="466148"/>
          </a:xfrm>
        </p:spPr>
        <p:txBody>
          <a:bodyPr>
            <a:normAutofit/>
          </a:bodyPr>
          <a:lstStyle>
            <a:lvl1pPr marL="457200" indent="-457200">
              <a:buFont typeface="Wingdings" panose="05000000000000000000" pitchFamily="2" charset="2"/>
              <a:buChar char="ü"/>
              <a:defRPr sz="3200" b="1">
                <a:solidFill>
                  <a:srgbClr val="77B878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637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766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52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/>
              <a:t>Click icon to add picture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454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jp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1.jpg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1">
            <a:lum/>
          </a:blip>
          <a:srcRect/>
          <a:stretch>
            <a:fillRect l="-28000" r="-2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011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  <p:sldLayoutId id="2147483680" r:id="rId15"/>
    <p:sldLayoutId id="2147483681" r:id="rId16"/>
    <p:sldLayoutId id="2147483682" r:id="rId17"/>
    <p:sldLayoutId id="2147483683" r:id="rId18"/>
    <p:sldLayoutId id="2147483684" r:id="rId19"/>
  </p:sldLayoutIdLst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>
            <a:lum/>
          </a:blip>
          <a:srcRect/>
          <a:stretch>
            <a:fillRect l="-28000" r="-2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184064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</p:sldLayoutIdLst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9E583DDF-CA54-461A-A486-592D2374C532}" type="datetimeFigureOut">
              <a:rPr lang="en-US" smtClean="0"/>
              <a:pPr/>
              <a:t>6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93500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  <p:sldLayoutId id="2147483780" r:id="rId13"/>
    <p:sldLayoutId id="2147483781" r:id="rId14"/>
    <p:sldLayoutId id="2147483782" r:id="rId15"/>
    <p:sldLayoutId id="2147483783" r:id="rId16"/>
    <p:sldLayoutId id="2147483784" r:id="rId1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3000">
        <p:fade/>
      </p:transition>
    </mc:Fallback>
  </mc:AlternateConten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5.png"/><Relationship Id="rId18" Type="http://schemas.openxmlformats.org/officeDocument/2006/relationships/slide" Target="slide31.xml"/><Relationship Id="rId3" Type="http://schemas.openxmlformats.org/officeDocument/2006/relationships/slideLayout" Target="../slideLayouts/slideLayout23.xml"/><Relationship Id="rId21" Type="http://schemas.openxmlformats.org/officeDocument/2006/relationships/image" Target="../media/image41.gif"/><Relationship Id="rId7" Type="http://schemas.openxmlformats.org/officeDocument/2006/relationships/image" Target="../media/image31.png"/><Relationship Id="rId12" Type="http://schemas.openxmlformats.org/officeDocument/2006/relationships/slide" Target="slide29.xml"/><Relationship Id="rId17" Type="http://schemas.openxmlformats.org/officeDocument/2006/relationships/image" Target="../media/image38.png"/><Relationship Id="rId2" Type="http://schemas.openxmlformats.org/officeDocument/2006/relationships/audio" Target="../media/media1.m4a"/><Relationship Id="rId16" Type="http://schemas.openxmlformats.org/officeDocument/2006/relationships/image" Target="../media/image37.png"/><Relationship Id="rId20" Type="http://schemas.openxmlformats.org/officeDocument/2006/relationships/image" Target="../media/image40.png"/><Relationship Id="rId1" Type="http://schemas.microsoft.com/office/2007/relationships/media" Target="../media/media1.m4a"/><Relationship Id="rId6" Type="http://schemas.openxmlformats.org/officeDocument/2006/relationships/slide" Target="slide27.xml"/><Relationship Id="rId11" Type="http://schemas.openxmlformats.org/officeDocument/2006/relationships/image" Target="../media/image34.png"/><Relationship Id="rId5" Type="http://schemas.openxmlformats.org/officeDocument/2006/relationships/image" Target="../media/image10.jpeg"/><Relationship Id="rId15" Type="http://schemas.openxmlformats.org/officeDocument/2006/relationships/slide" Target="slide30.xml"/><Relationship Id="rId23" Type="http://schemas.openxmlformats.org/officeDocument/2006/relationships/image" Target="../media/image42.png"/><Relationship Id="rId10" Type="http://schemas.openxmlformats.org/officeDocument/2006/relationships/image" Target="../media/image33.png"/><Relationship Id="rId19" Type="http://schemas.openxmlformats.org/officeDocument/2006/relationships/image" Target="../media/image39.png"/><Relationship Id="rId4" Type="http://schemas.openxmlformats.org/officeDocument/2006/relationships/notesSlide" Target="../notesSlides/notesSlide2.xml"/><Relationship Id="rId9" Type="http://schemas.openxmlformats.org/officeDocument/2006/relationships/slide" Target="slide28.xml"/><Relationship Id="rId14" Type="http://schemas.openxmlformats.org/officeDocument/2006/relationships/image" Target="../media/image36.png"/><Relationship Id="rId22" Type="http://schemas.openxmlformats.org/officeDocument/2006/relationships/slide" Target="slide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6.gif"/><Relationship Id="rId26" Type="http://schemas.openxmlformats.org/officeDocument/2006/relationships/audio" Target="NULL"/><Relationship Id="rId3" Type="http://schemas.openxmlformats.org/officeDocument/2006/relationships/audio" Target="../media/audio1.wav"/><Relationship Id="rId7" Type="http://schemas.openxmlformats.org/officeDocument/2006/relationships/image" Target="../media/image43.gif"/><Relationship Id="rId12" Type="http://schemas.openxmlformats.org/officeDocument/2006/relationships/image" Target="../media/image45.gif"/><Relationship Id="rId17" Type="http://schemas.openxmlformats.org/officeDocument/2006/relationships/image" Target="../media/image50.gi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49.gif"/><Relationship Id="rId1" Type="http://schemas.openxmlformats.org/officeDocument/2006/relationships/slideLayout" Target="../slideLayouts/slideLayout23.xml"/><Relationship Id="rId6" Type="http://schemas.openxmlformats.org/officeDocument/2006/relationships/audio" Target="../media/audio4.wav"/><Relationship Id="rId11" Type="http://schemas.openxmlformats.org/officeDocument/2006/relationships/slide" Target="slide25.xml"/><Relationship Id="rId5" Type="http://schemas.openxmlformats.org/officeDocument/2006/relationships/audio" Target="../media/audio3.wav"/><Relationship Id="rId15" Type="http://schemas.openxmlformats.org/officeDocument/2006/relationships/image" Target="../media/image48.gif"/><Relationship Id="rId10" Type="http://schemas.openxmlformats.org/officeDocument/2006/relationships/image" Target="../media/image44.jpeg"/><Relationship Id="rId4" Type="http://schemas.openxmlformats.org/officeDocument/2006/relationships/audio" Target="../media/audio2.wav"/><Relationship Id="rId9" Type="http://schemas.openxmlformats.org/officeDocument/2006/relationships/image" Target="../media/image40.png"/><Relationship Id="rId14" Type="http://schemas.openxmlformats.org/officeDocument/2006/relationships/image" Target="../media/image47.gi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47.gif"/><Relationship Id="rId3" Type="http://schemas.openxmlformats.org/officeDocument/2006/relationships/audio" Target="../media/audio2.wav"/><Relationship Id="rId7" Type="http://schemas.openxmlformats.org/officeDocument/2006/relationships/image" Target="../media/image33.png"/><Relationship Id="rId12" Type="http://schemas.openxmlformats.org/officeDocument/2006/relationships/image" Target="../media/image46.gif"/><Relationship Id="rId2" Type="http://schemas.openxmlformats.org/officeDocument/2006/relationships/audio" Target="../media/audio1.wav"/><Relationship Id="rId16" Type="http://schemas.openxmlformats.org/officeDocument/2006/relationships/image" Target="../media/image50.gif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43.gif"/><Relationship Id="rId11" Type="http://schemas.openxmlformats.org/officeDocument/2006/relationships/image" Target="../media/image45.gif"/><Relationship Id="rId5" Type="http://schemas.openxmlformats.org/officeDocument/2006/relationships/audio" Target="../media/audio3.wav"/><Relationship Id="rId15" Type="http://schemas.openxmlformats.org/officeDocument/2006/relationships/image" Target="../media/image49.gif"/><Relationship Id="rId28" Type="http://schemas.openxmlformats.org/officeDocument/2006/relationships/audio" Target="NULL"/><Relationship Id="rId10" Type="http://schemas.openxmlformats.org/officeDocument/2006/relationships/slide" Target="slide25.xml"/><Relationship Id="rId4" Type="http://schemas.openxmlformats.org/officeDocument/2006/relationships/audio" Target="../media/audio4.wav"/><Relationship Id="rId9" Type="http://schemas.openxmlformats.org/officeDocument/2006/relationships/image" Target="../media/image44.jpeg"/><Relationship Id="rId14" Type="http://schemas.openxmlformats.org/officeDocument/2006/relationships/image" Target="../media/image48.gi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6.gif"/><Relationship Id="rId3" Type="http://schemas.openxmlformats.org/officeDocument/2006/relationships/audio" Target="../media/audio1.wav"/><Relationship Id="rId7" Type="http://schemas.openxmlformats.org/officeDocument/2006/relationships/image" Target="../media/image43.gif"/><Relationship Id="rId12" Type="http://schemas.openxmlformats.org/officeDocument/2006/relationships/image" Target="../media/image45.gif"/><Relationship Id="rId17" Type="http://schemas.openxmlformats.org/officeDocument/2006/relationships/image" Target="../media/image50.gi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9.gif"/><Relationship Id="rId29" Type="http://schemas.openxmlformats.org/officeDocument/2006/relationships/audio" Target="NULL"/><Relationship Id="rId1" Type="http://schemas.openxmlformats.org/officeDocument/2006/relationships/slideLayout" Target="../slideLayouts/slideLayout23.xml"/><Relationship Id="rId6" Type="http://schemas.openxmlformats.org/officeDocument/2006/relationships/audio" Target="../media/audio3.wav"/><Relationship Id="rId11" Type="http://schemas.openxmlformats.org/officeDocument/2006/relationships/slide" Target="slide25.xml"/><Relationship Id="rId5" Type="http://schemas.openxmlformats.org/officeDocument/2006/relationships/audio" Target="../media/audio4.wav"/><Relationship Id="rId15" Type="http://schemas.openxmlformats.org/officeDocument/2006/relationships/image" Target="../media/image48.gif"/><Relationship Id="rId10" Type="http://schemas.openxmlformats.org/officeDocument/2006/relationships/image" Target="../media/image44.jpeg"/><Relationship Id="rId4" Type="http://schemas.openxmlformats.org/officeDocument/2006/relationships/audio" Target="../media/audio2.wav"/><Relationship Id="rId9" Type="http://schemas.openxmlformats.org/officeDocument/2006/relationships/image" Target="../media/image36.png"/><Relationship Id="rId14" Type="http://schemas.openxmlformats.org/officeDocument/2006/relationships/image" Target="../media/image47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6.gif"/><Relationship Id="rId3" Type="http://schemas.openxmlformats.org/officeDocument/2006/relationships/audio" Target="../media/audio1.wav"/><Relationship Id="rId7" Type="http://schemas.openxmlformats.org/officeDocument/2006/relationships/image" Target="../media/image43.gif"/><Relationship Id="rId12" Type="http://schemas.openxmlformats.org/officeDocument/2006/relationships/image" Target="../media/image45.gif"/><Relationship Id="rId17" Type="http://schemas.openxmlformats.org/officeDocument/2006/relationships/image" Target="../media/image50.gi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49.gif"/><Relationship Id="rId1" Type="http://schemas.openxmlformats.org/officeDocument/2006/relationships/slideLayout" Target="../slideLayouts/slideLayout23.xml"/><Relationship Id="rId6" Type="http://schemas.openxmlformats.org/officeDocument/2006/relationships/audio" Target="../media/audio5.wav"/><Relationship Id="rId11" Type="http://schemas.openxmlformats.org/officeDocument/2006/relationships/slide" Target="slide25.xml"/><Relationship Id="rId5" Type="http://schemas.openxmlformats.org/officeDocument/2006/relationships/audio" Target="../media/audio4.wav"/><Relationship Id="rId15" Type="http://schemas.openxmlformats.org/officeDocument/2006/relationships/image" Target="../media/image48.gif"/><Relationship Id="rId10" Type="http://schemas.openxmlformats.org/officeDocument/2006/relationships/image" Target="../media/image44.jpeg"/><Relationship Id="rId31" Type="http://schemas.openxmlformats.org/officeDocument/2006/relationships/audio" Target="NULL"/><Relationship Id="rId4" Type="http://schemas.openxmlformats.org/officeDocument/2006/relationships/audio" Target="../media/audio2.wav"/><Relationship Id="rId9" Type="http://schemas.openxmlformats.org/officeDocument/2006/relationships/image" Target="../media/image38.png"/><Relationship Id="rId14" Type="http://schemas.openxmlformats.org/officeDocument/2006/relationships/image" Target="../media/image47.gi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6.gif"/><Relationship Id="rId26" Type="http://schemas.openxmlformats.org/officeDocument/2006/relationships/audio" Target="NULL"/><Relationship Id="rId3" Type="http://schemas.openxmlformats.org/officeDocument/2006/relationships/audio" Target="../media/audio1.wav"/><Relationship Id="rId7" Type="http://schemas.openxmlformats.org/officeDocument/2006/relationships/image" Target="../media/image43.gif"/><Relationship Id="rId12" Type="http://schemas.openxmlformats.org/officeDocument/2006/relationships/image" Target="../media/image45.gif"/><Relationship Id="rId17" Type="http://schemas.openxmlformats.org/officeDocument/2006/relationships/image" Target="../media/image50.gi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49.gif"/><Relationship Id="rId1" Type="http://schemas.openxmlformats.org/officeDocument/2006/relationships/slideLayout" Target="../slideLayouts/slideLayout23.xml"/><Relationship Id="rId6" Type="http://schemas.openxmlformats.org/officeDocument/2006/relationships/audio" Target="../media/audio4.wav"/><Relationship Id="rId11" Type="http://schemas.openxmlformats.org/officeDocument/2006/relationships/slide" Target="slide25.xml"/><Relationship Id="rId5" Type="http://schemas.openxmlformats.org/officeDocument/2006/relationships/audio" Target="../media/audio3.wav"/><Relationship Id="rId15" Type="http://schemas.openxmlformats.org/officeDocument/2006/relationships/image" Target="../media/image48.gif"/><Relationship Id="rId10" Type="http://schemas.openxmlformats.org/officeDocument/2006/relationships/image" Target="../media/image44.jpeg"/><Relationship Id="rId4" Type="http://schemas.openxmlformats.org/officeDocument/2006/relationships/audio" Target="../media/audio2.wav"/><Relationship Id="rId9" Type="http://schemas.openxmlformats.org/officeDocument/2006/relationships/image" Target="../media/image40.png"/><Relationship Id="rId14" Type="http://schemas.openxmlformats.org/officeDocument/2006/relationships/image" Target="../media/image47.gi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4.png"/><Relationship Id="rId7" Type="http://schemas.openxmlformats.org/officeDocument/2006/relationships/image" Target="../media/image9.wmf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object 9"/>
          <p:cNvSpPr txBox="1">
            <a:spLocks/>
          </p:cNvSpPr>
          <p:nvPr/>
        </p:nvSpPr>
        <p:spPr>
          <a:xfrm>
            <a:off x="1021976" y="643436"/>
            <a:ext cx="10291483" cy="997105"/>
          </a:xfrm>
          <a:prstGeom prst="rect">
            <a:avLst/>
          </a:prstGeom>
        </p:spPr>
        <p:txBody>
          <a:bodyPr vert="horz" wrap="square" lIns="0" tIns="12102" rIns="0" bIns="0" rtlCol="0" anchor="b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1527" algn="ctr">
              <a:lnSpc>
                <a:spcPct val="100000"/>
              </a:lnSpc>
              <a:spcBef>
                <a:spcPts val="95"/>
              </a:spcBef>
            </a:pPr>
            <a:r>
              <a:rPr lang="vi-VN" sz="3200" b="1" spc="-9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vi-VN" sz="3200" b="1" spc="5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200" b="1" spc="5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sz="3200" b="1" spc="5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spc="5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ẰNG ĐẲNG THỨC ĐÁNG NHỚ VÀ ỨNG DỤNG </a:t>
            </a:r>
            <a:endParaRPr lang="vi-V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bject 10"/>
          <p:cNvSpPr txBox="1"/>
          <p:nvPr/>
        </p:nvSpPr>
        <p:spPr>
          <a:xfrm>
            <a:off x="2105362" y="1861379"/>
            <a:ext cx="7056567" cy="4647749"/>
          </a:xfrm>
          <a:prstGeom prst="rect">
            <a:avLst/>
          </a:prstGeom>
        </p:spPr>
        <p:txBody>
          <a:bodyPr vert="horz" wrap="square" lIns="0" tIns="15560" rIns="0" bIns="0" rtlCol="0">
            <a:spAutoFit/>
          </a:bodyPr>
          <a:lstStyle/>
          <a:p>
            <a:pPr marL="262228" indent="-251278">
              <a:spcBef>
                <a:spcPts val="123"/>
              </a:spcBef>
              <a:buSzPct val="95833"/>
              <a:buFont typeface="Wingdings"/>
              <a:buChar char=""/>
              <a:tabLst>
                <a:tab pos="262805" algn="l"/>
              </a:tabLst>
            </a:pP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Bình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sz="2400" b="1" spc="23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2228" indent="-251278">
              <a:spcBef>
                <a:spcPts val="1684"/>
              </a:spcBef>
              <a:buSzPct val="95833"/>
              <a:buFont typeface="Wingdings"/>
              <a:buChar char=""/>
              <a:tabLst>
                <a:tab pos="262805" algn="l"/>
              </a:tabLst>
            </a:pP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sz="2400" b="1" spc="23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2228" indent="-251278">
              <a:spcBef>
                <a:spcPts val="1688"/>
              </a:spcBef>
              <a:buSzPct val="95833"/>
              <a:buFont typeface="Wingdings"/>
              <a:buChar char=""/>
              <a:tabLst>
                <a:tab pos="262805" algn="l"/>
              </a:tabLst>
            </a:pP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sz="2400" b="1" spc="23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37151" indent="-326201">
              <a:spcBef>
                <a:spcPts val="1743"/>
              </a:spcBef>
              <a:buSzPct val="95833"/>
              <a:buFont typeface="Wingdings"/>
              <a:buChar char=""/>
              <a:tabLst>
                <a:tab pos="337727" algn="l"/>
              </a:tabLst>
            </a:pP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sz="2400" b="1" spc="18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37151" indent="-326201">
              <a:spcBef>
                <a:spcPts val="1688"/>
              </a:spcBef>
              <a:buSzPct val="95833"/>
              <a:buFont typeface="Wingdings"/>
              <a:buChar char=""/>
              <a:tabLst>
                <a:tab pos="337727" algn="l"/>
              </a:tabLst>
            </a:pP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sz="2400" b="1" spc="9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37151" indent="-326201">
              <a:spcBef>
                <a:spcPts val="1743"/>
              </a:spcBef>
              <a:buSzPct val="95833"/>
              <a:buFont typeface="Wingdings"/>
              <a:buChar char=""/>
              <a:tabLst>
                <a:tab pos="337727" algn="l"/>
              </a:tabLst>
            </a:pP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400" b="1" spc="18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337151" indent="-326201">
              <a:spcBef>
                <a:spcPts val="1743"/>
              </a:spcBef>
              <a:buSzPct val="95833"/>
              <a:buFont typeface="Wingdings"/>
              <a:buChar char=""/>
              <a:tabLst>
                <a:tab pos="337727" algn="l"/>
              </a:tabLst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</a:p>
        </p:txBody>
      </p:sp>
    </p:spTree>
    <p:extLst>
      <p:ext uri="{BB962C8B-B14F-4D97-AF65-F5344CB8AC3E}">
        <p14:creationId xmlns:p14="http://schemas.microsoft.com/office/powerpoint/2010/main" val="191997130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3DC6E93-5403-7CF1-BCBE-7BC8CE379D37}"/>
              </a:ext>
            </a:extLst>
          </p:cNvPr>
          <p:cNvSpPr txBox="1"/>
          <p:nvPr/>
        </p:nvSpPr>
        <p:spPr>
          <a:xfrm>
            <a:off x="242047" y="419326"/>
            <a:ext cx="4527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6FA0895-66C2-FDBE-9C1E-83D885453211}"/>
                  </a:ext>
                </a:extLst>
              </p:cNvPr>
              <p:cNvSpPr txBox="1"/>
              <p:nvPr/>
            </p:nvSpPr>
            <p:spPr>
              <a:xfrm>
                <a:off x="242046" y="1382193"/>
                <a:ext cx="10363201" cy="17327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uyện</a:t>
                </a: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ập</a:t>
                </a: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2</a:t>
                </a:r>
              </a:p>
              <a:p>
                <a:pPr marL="514350" indent="-514350">
                  <a:lnSpc>
                    <a:spcPct val="115000"/>
                  </a:lnSpc>
                  <a:spcAft>
                    <a:spcPts val="600"/>
                  </a:spcAft>
                  <a:buAutoNum type="alphaLcParenR"/>
                </a:pPr>
                <a:r>
                  <a:rPr lang="en-US" sz="2800" kern="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9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1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2800" kern="1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514350" indent="-514350">
                  <a:lnSpc>
                    <a:spcPct val="115000"/>
                  </a:lnSpc>
                  <a:spcAft>
                    <a:spcPts val="600"/>
                  </a:spcAft>
                  <a:buAutoNum type="alphaLcParenR"/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iế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9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ướ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6FA0895-66C2-FDBE-9C1E-83D8854532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46" y="1382193"/>
                <a:ext cx="10363201" cy="1732782"/>
              </a:xfrm>
              <a:prstGeom prst="rect">
                <a:avLst/>
              </a:prstGeom>
              <a:blipFill rotWithShape="1">
                <a:blip r:embed="rId2"/>
                <a:stretch>
                  <a:fillRect l="-1235" t="-2113" b="-6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3203D28-6359-C00A-72E6-0170018F245D}"/>
                  </a:ext>
                </a:extLst>
              </p:cNvPr>
              <p:cNvSpPr txBox="1"/>
              <p:nvPr/>
            </p:nvSpPr>
            <p:spPr>
              <a:xfrm>
                <a:off x="112057" y="3789798"/>
                <a:ext cx="9022977" cy="12372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457200"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𝑎</m:t>
                      </m:r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) 9</m:t>
                      </m:r>
                      <m:sSup>
                        <m:sSup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9</m:t>
                          </m:r>
                        </m:e>
                        <m:sup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1=</m:t>
                      </m:r>
                      <m:d>
                        <m:d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99−1</m:t>
                          </m:r>
                        </m:e>
                      </m:d>
                      <m:d>
                        <m:d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99+1</m:t>
                          </m:r>
                        </m:e>
                      </m:d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98.100=9800</m:t>
                      </m:r>
                    </m:oMath>
                  </m:oMathPara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3203D28-6359-C00A-72E6-0170018F24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57" y="3789798"/>
                <a:ext cx="9022977" cy="1237262"/>
              </a:xfrm>
              <a:prstGeom prst="rect">
                <a:avLst/>
              </a:prstGeom>
              <a:blipFill rotWithShape="1">
                <a:blip r:embed="rId3"/>
                <a:stretch>
                  <a:fillRect t="-2956"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0CBE25E-1E86-3D6A-5C63-2BE843D4998E}"/>
                  </a:ext>
                </a:extLst>
              </p:cNvPr>
              <p:cNvSpPr txBox="1"/>
              <p:nvPr/>
            </p:nvSpPr>
            <p:spPr>
              <a:xfrm>
                <a:off x="703728" y="4946378"/>
                <a:ext cx="6104964" cy="11205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kern="100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fName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)</m:t>
                          </m:r>
                        </m:e>
                      </m:func>
                      <m:sSup>
                        <m:sSup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 </m:t>
                          </m:r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9=</m:t>
                      </m:r>
                      <m:sSup>
                        <m:sSup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sSup>
                        <m:sSup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e>
                        <m:sup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3</m:t>
                          </m:r>
                        </m:e>
                      </m:d>
                      <m:d>
                        <m:d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0CBE25E-1E86-3D6A-5C63-2BE843D49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728" y="4946378"/>
                <a:ext cx="6104964" cy="1120563"/>
              </a:xfrm>
              <a:prstGeom prst="rect">
                <a:avLst/>
              </a:prstGeom>
              <a:blipFill rotWithShape="1">
                <a:blip r:embed="rId4"/>
                <a:stretch>
                  <a:fillRect l="-1996" t="-3261" r="-1996" b="-14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941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4527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F1497F6-4D71-C0D4-98CF-57F100CC7073}"/>
                  </a:ext>
                </a:extLst>
              </p:cNvPr>
              <p:cNvSpPr txBox="1"/>
              <p:nvPr/>
            </p:nvSpPr>
            <p:spPr>
              <a:xfrm>
                <a:off x="242047" y="1225008"/>
                <a:ext cx="11220150" cy="26468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ận</a:t>
                </a: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ụng</a:t>
                </a:r>
                <a:endParaRPr lang="en-US" sz="28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“ Trong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ò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ơ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í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uệ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uyề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à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ọ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i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gườ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ẫ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ươ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yê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ầ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ạ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ọ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i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iế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ế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quả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ép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98.202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gay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ập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ứ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ạ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ã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ỉ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ra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ế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quả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ú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ạ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ấy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ư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ế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ào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à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ế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ỉ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F1497F6-4D71-C0D4-98CF-57F100CC70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47" y="1225008"/>
                <a:ext cx="11220150" cy="2646878"/>
              </a:xfrm>
              <a:prstGeom prst="rect">
                <a:avLst/>
              </a:prstGeom>
              <a:blipFill rotWithShape="1">
                <a:blip r:embed="rId2"/>
                <a:stretch>
                  <a:fillRect l="-1141" t="-1382" r="-1957" b="-4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0FB2F5A-7FAC-610D-2E44-65255ADEC45E}"/>
                  </a:ext>
                </a:extLst>
              </p:cNvPr>
              <p:cNvSpPr txBox="1"/>
              <p:nvPr/>
            </p:nvSpPr>
            <p:spPr>
              <a:xfrm>
                <a:off x="242047" y="4256549"/>
                <a:ext cx="9520518" cy="16543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198.202=</m:t>
                      </m:r>
                      <m:d>
                        <m:d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00−2</m:t>
                          </m:r>
                        </m:e>
                      </m:d>
                      <m:d>
                        <m:d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00+2</m:t>
                          </m:r>
                        </m:e>
                      </m:d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20</m:t>
                      </m:r>
                      <m:sSup>
                        <m:sSup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0</m:t>
                          </m:r>
                        </m:e>
                        <m:sup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sSup>
                        <m:sSup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e>
                        <m:sup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40000−4</m:t>
                      </m:r>
                      <m:r>
                        <a:rPr lang="en-US" sz="2800" b="0" i="1" kern="100" smtClean="0">
                          <a:effectLst/>
                          <a:latin typeface="Cambria Math"/>
                          <a:ea typeface="Calibri" panose="020F0502020204030204" pitchFamily="34" charset="0"/>
                        </a:rPr>
                        <m:t>  </m:t>
                      </m:r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39996</m:t>
                      </m:r>
                    </m:oMath>
                  </m:oMathPara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0FB2F5A-7FAC-610D-2E44-65255ADEC4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47" y="4256549"/>
                <a:ext cx="9520518" cy="1654364"/>
              </a:xfrm>
              <a:prstGeom prst="rect">
                <a:avLst/>
              </a:prstGeom>
              <a:blipFill rotWithShape="1">
                <a:blip r:embed="rId3"/>
                <a:stretch>
                  <a:fillRect l="-1345" t="-2206" b="-6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1380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800" b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Bình phương của một tổng: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425003" y="1313645"/>
            <a:ext cx="11062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Đ 3: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Với hai số a, b bất kì, thực hiện phép tính:  (a + b)(a + b)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Từ đó rút ra liên hệ giữa (a + b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và  a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ab + b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689020" y="3353701"/>
            <a:ext cx="94187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Có: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(a + b)(a + b) = a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+ ab +ab + b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 =  a 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+ 2ab + b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9020" y="2558862"/>
            <a:ext cx="13265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10" name="Rectangle 9"/>
          <p:cNvSpPr/>
          <p:nvPr/>
        </p:nvSpPr>
        <p:spPr>
          <a:xfrm>
            <a:off x="804165" y="4094339"/>
            <a:ext cx="509947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Vậy: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(a + b)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+ 2ab + b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9020" y="3931870"/>
            <a:ext cx="1023302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ổng quát: Với A, B là hai biểu thức tùy ý, ta có:  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552329" y="4641225"/>
            <a:ext cx="44947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A + B)</a:t>
            </a:r>
            <a:r>
              <a:rPr lang="en-US" sz="3200" b="1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3200" b="1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 2AB + B</a:t>
            </a:r>
            <a:r>
              <a:rPr lang="en-US" sz="3200" b="1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2476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7" grpId="1"/>
      <p:bldP spid="9" grpId="0"/>
      <p:bldP spid="9" grpId="1"/>
      <p:bldP spid="10" grpId="0"/>
      <p:bldP spid="10" grpId="1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800" b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Bình phương của một tổng: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692727" y="1313298"/>
            <a:ext cx="3713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í dụ 4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45127" y="1898073"/>
            <a:ext cx="428105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Tính nhanh: 101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b) Khai triển:  (2x + y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45127" y="3190871"/>
            <a:ext cx="46828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8" name="Rectangle 7"/>
          <p:cNvSpPr/>
          <p:nvPr/>
        </p:nvSpPr>
        <p:spPr>
          <a:xfrm>
            <a:off x="878865" y="4067520"/>
            <a:ext cx="8494633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AutoNum type="alphaLcParenR"/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101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100 + 1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100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.100.1 + 1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                                  = 10 000 + 200 + 1 = 10 201 </a:t>
            </a:r>
            <a:endParaRPr lang="en-US" sz="3200" baseline="30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31763" y="5627316"/>
            <a:ext cx="84417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b) (2x + y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2x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.2x.y + y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4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4xy + y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7751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800" b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Bình phương của một tổng: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498763" y="1191491"/>
            <a:ext cx="1137555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í dụ 5: 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Viết biểu thức 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4xy + 4y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dưới dạng bình phương của một tổng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04310" y="2678805"/>
            <a:ext cx="1442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3" name="Rectangle 2"/>
          <p:cNvSpPr/>
          <p:nvPr/>
        </p:nvSpPr>
        <p:spPr>
          <a:xfrm>
            <a:off x="704310" y="3704075"/>
            <a:ext cx="79512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4xy + 4y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.x.2y + (2y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x + 2y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803828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800" b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Bình phương của một tổng:</a:t>
            </a:r>
            <a:endParaRPr 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242048" y="1233055"/>
            <a:ext cx="11742134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 3: </a:t>
            </a:r>
          </a:p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Khai triển (2b + 1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Viết biểu thức 9y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6yx + 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dưới dạng bình phương của một tổng.</a:t>
            </a:r>
          </a:p>
          <a:p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4310" y="3094455"/>
            <a:ext cx="1442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6" name="Rectangle 5"/>
          <p:cNvSpPr/>
          <p:nvPr/>
        </p:nvSpPr>
        <p:spPr>
          <a:xfrm>
            <a:off x="427215" y="5003532"/>
            <a:ext cx="83349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9y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6yx + 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3y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.3y.x + 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3y + x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/>
          </a:p>
        </p:txBody>
      </p:sp>
      <p:sp>
        <p:nvSpPr>
          <p:cNvPr id="3" name="Rectangle 2"/>
          <p:cNvSpPr/>
          <p:nvPr/>
        </p:nvSpPr>
        <p:spPr>
          <a:xfrm>
            <a:off x="427215" y="4003450"/>
            <a:ext cx="808907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(2b + 1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2b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.2b.1 + 1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4b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4b + 1</a:t>
            </a:r>
          </a:p>
        </p:txBody>
      </p:sp>
    </p:spTree>
    <p:extLst>
      <p:ext uri="{BB962C8B-B14F-4D97-AF65-F5344CB8AC3E}">
        <p14:creationId xmlns:p14="http://schemas.microsoft.com/office/powerpoint/2010/main" val="3052048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. Bình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425003" y="1313645"/>
            <a:ext cx="11062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Đ 4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, b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 – b = a + (-b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HĐT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(a – b)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04310" y="4119356"/>
            <a:ext cx="91791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(a - b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[a + (-b)]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a(-b) + b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- 2ab + b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/>
          </a:p>
        </p:txBody>
      </p:sp>
      <p:sp>
        <p:nvSpPr>
          <p:cNvPr id="5" name="TextBox 4"/>
          <p:cNvSpPr txBox="1"/>
          <p:nvPr/>
        </p:nvSpPr>
        <p:spPr>
          <a:xfrm>
            <a:off x="704310" y="3094455"/>
            <a:ext cx="1442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7" name="Rectangle 6"/>
          <p:cNvSpPr/>
          <p:nvPr/>
        </p:nvSpPr>
        <p:spPr>
          <a:xfrm>
            <a:off x="1293141" y="1830599"/>
            <a:ext cx="773668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, B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ý, ta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A - B)</a:t>
            </a:r>
            <a:r>
              <a:rPr lang="en-US" sz="3200" b="1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3200" b="1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- 2AB + B</a:t>
            </a:r>
            <a:r>
              <a:rPr lang="en-US" sz="3200" b="1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peech Bubble: Rectangle with Corners Rounded 8">
            <a:extLst>
              <a:ext uri="{FF2B5EF4-FFF2-40B4-BE49-F238E27FC236}">
                <a16:creationId xmlns:a16="http://schemas.microsoft.com/office/drawing/2014/main" id="{E91AB7D9-9D7C-6EBC-EEF0-315E7786D76B}"/>
              </a:ext>
            </a:extLst>
          </p:cNvPr>
          <p:cNvSpPr/>
          <p:nvPr/>
        </p:nvSpPr>
        <p:spPr>
          <a:xfrm>
            <a:off x="6247574" y="2907817"/>
            <a:ext cx="5240116" cy="2271956"/>
          </a:xfrm>
          <a:prstGeom prst="wedgeRoundRect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-B). (A-B)</a:t>
            </a:r>
          </a:p>
        </p:txBody>
      </p:sp>
    </p:spTree>
    <p:extLst>
      <p:ext uri="{BB962C8B-B14F-4D97-AF65-F5344CB8AC3E}">
        <p14:creationId xmlns:p14="http://schemas.microsoft.com/office/powerpoint/2010/main" val="1374114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2" grpId="0"/>
      <p:bldP spid="2" grpId="1"/>
      <p:bldP spid="5" grpId="0"/>
      <p:bldP spid="5" grpId="1"/>
      <p:bldP spid="7" grpId="0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. Bình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42047" y="1320133"/>
                <a:ext cx="6096000" cy="181722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3200" b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í dụ 6: </a:t>
                </a:r>
              </a:p>
              <a:p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a) Tính nhanh: 99</a:t>
                </a:r>
                <a:r>
                  <a:rPr lang="en-US" sz="32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36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b) Khai triển (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32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47" y="1320133"/>
                <a:ext cx="6096000" cy="1817229"/>
              </a:xfrm>
              <a:prstGeom prst="rect">
                <a:avLst/>
              </a:prstGeom>
              <a:blipFill rotWithShape="1">
                <a:blip r:embed="rId2"/>
                <a:stretch>
                  <a:fillRect l="-2600" t="-4698" b="-16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704310" y="3094455"/>
            <a:ext cx="1442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3" name="Rectangle 2"/>
          <p:cNvSpPr/>
          <p:nvPr/>
        </p:nvSpPr>
        <p:spPr>
          <a:xfrm>
            <a:off x="421945" y="4158729"/>
            <a:ext cx="111876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a) 99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100 – 1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100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– 2.100.1 + 1 = 10 000 – 200 + 1 = 9 801</a:t>
            </a:r>
            <a:endParaRPr lang="en-US" sz="36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10340" y="5195879"/>
                <a:ext cx="6773008" cy="78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b) (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32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= x</a:t>
                </a:r>
                <a:r>
                  <a:rPr lang="en-US" sz="32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– 2.x.</a:t>
                </a:r>
                <a:r>
                  <a:rPr lang="en-US" sz="320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+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32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= x</a:t>
                </a:r>
                <a:r>
                  <a:rPr lang="en-US" sz="32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– 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340" y="5195879"/>
                <a:ext cx="6773008" cy="788742"/>
              </a:xfrm>
              <a:prstGeom prst="rect">
                <a:avLst/>
              </a:prstGeom>
              <a:blipFill rotWithShape="1">
                <a:blip r:embed="rId3"/>
                <a:stretch>
                  <a:fillRect l="-2340" r="-279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955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3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. Bình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498764" y="1292424"/>
            <a:ext cx="6096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 4: 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Khai triển (3x – 2y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498765" y="4158780"/>
            <a:ext cx="113884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(3x – 2y)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= (3x)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– 2.3x.2y + (2y)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= 9x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– 12xy + 4y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04310" y="3094455"/>
            <a:ext cx="1442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</p:spTree>
    <p:extLst>
      <p:ext uri="{BB962C8B-B14F-4D97-AF65-F5344CB8AC3E}">
        <p14:creationId xmlns:p14="http://schemas.microsoft.com/office/powerpoint/2010/main" val="47724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800" b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Bình phương của một hiệu: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552762" y="1235425"/>
            <a:ext cx="19046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n dụng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51164" y="1911927"/>
            <a:ext cx="1104207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latin typeface="Times New Roman" pitchFamily="18" charset="0"/>
                <a:cs typeface="Times New Roman" pitchFamily="18" charset="0"/>
              </a:rPr>
              <a:t>Trong trò chơi “</a:t>
            </a:r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i thông minh hơn học sinh lớp 8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”, người dẫn chương trình yêu cầu các bạn học sinh cho biết kết quả của phép tính </a:t>
            </a:r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 002</a:t>
            </a:r>
            <a:r>
              <a:rPr lang="en-US" sz="3200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. Chỉ vài giây sau, Nam đã tính ra kết quả chính xác và giành được điểm. Em hãy giải thích xem Nam đã tính nhanh như thế nào?    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83889" y="4460393"/>
            <a:ext cx="1442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9" name="Rectangle 8"/>
          <p:cNvSpPr/>
          <p:nvPr/>
        </p:nvSpPr>
        <p:spPr>
          <a:xfrm>
            <a:off x="651164" y="5336463"/>
            <a:ext cx="101334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1 002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1 000 + 2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1 000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.1 000.2 + 2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1 004 004</a:t>
            </a:r>
          </a:p>
        </p:txBody>
      </p:sp>
    </p:spTree>
    <p:extLst>
      <p:ext uri="{BB962C8B-B14F-4D97-AF65-F5344CB8AC3E}">
        <p14:creationId xmlns:p14="http://schemas.microsoft.com/office/powerpoint/2010/main" val="556109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8894" y="382066"/>
            <a:ext cx="10605247" cy="1469366"/>
          </a:xfrm>
        </p:spPr>
        <p:txBody>
          <a:bodyPr>
            <a:noAutofit/>
          </a:bodyPr>
          <a:lstStyle/>
          <a:p>
            <a:pPr marL="11527" algn="ctr">
              <a:lnSpc>
                <a:spcPct val="100000"/>
              </a:lnSpc>
              <a:spcBef>
                <a:spcPts val="95"/>
              </a:spcBef>
            </a:pPr>
            <a:r>
              <a:rPr lang="vi-VN" sz="3200" b="1" spc="-9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vi-VN" sz="3200" b="1" spc="5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200" b="1" spc="5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sz="3200" b="1" spc="5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spc="5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ẰNG ĐẲNG THỨC ĐÁNG NHỚ VÀ ỨNG DỤNG </a:t>
            </a:r>
            <a:endParaRPr lang="vi-V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788894" y="2821751"/>
            <a:ext cx="10408023" cy="1214497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</a:t>
            </a:r>
            <a:r>
              <a:rPr lang="en-US" sz="3200" b="1" spc="27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HAI BÌNH PHƯƠNG. BÌNH PHƯƠNG CỦA MỘT HIỆU HAY MỘT TỔNG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067004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C2E84D8-06CA-9665-2D85-3E84E7EB2AEC}"/>
              </a:ext>
            </a:extLst>
          </p:cNvPr>
          <p:cNvSpPr/>
          <p:nvPr/>
        </p:nvSpPr>
        <p:spPr>
          <a:xfrm>
            <a:off x="3352800" y="842682"/>
            <a:ext cx="5468471" cy="1488142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 HẰNG ĐẲNG THỨC ĐÁNG NHỚ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Connector: Elbow 5">
            <a:extLst>
              <a:ext uri="{FF2B5EF4-FFF2-40B4-BE49-F238E27FC236}">
                <a16:creationId xmlns:a16="http://schemas.microsoft.com/office/drawing/2014/main" id="{8B99B990-57BF-18F1-BB76-E42DE6EB1860}"/>
              </a:ext>
            </a:extLst>
          </p:cNvPr>
          <p:cNvCxnSpPr>
            <a:cxnSpLocks/>
          </p:cNvCxnSpPr>
          <p:nvPr/>
        </p:nvCxnSpPr>
        <p:spPr>
          <a:xfrm rot="5400000">
            <a:off x="3729318" y="995643"/>
            <a:ext cx="1013011" cy="3702424"/>
          </a:xfrm>
          <a:prstGeom prst="bentConnector2">
            <a:avLst/>
          </a:prstGeom>
          <a:ln>
            <a:solidFill>
              <a:srgbClr val="FF0000">
                <a:alpha val="6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: Rounded Corners 21">
                <a:extLst>
                  <a:ext uri="{FF2B5EF4-FFF2-40B4-BE49-F238E27FC236}">
                    <a16:creationId xmlns:a16="http://schemas.microsoft.com/office/drawing/2014/main" id="{72F6B8CB-B723-7475-8AD1-CAB1E3B67240}"/>
                  </a:ext>
                </a:extLst>
              </p:cNvPr>
              <p:cNvSpPr/>
              <p:nvPr/>
            </p:nvSpPr>
            <p:spPr>
              <a:xfrm>
                <a:off x="914400" y="4067360"/>
                <a:ext cx="3397624" cy="1469091"/>
              </a:xfrm>
              <a:prstGeom prst="round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/>
                <a:r>
                  <a:rPr lang="en-US" sz="1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 HAI BÌNH PHƯƠNG</a:t>
                </a:r>
                <a:endParaRPr 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</m:oMath>
                  </m:oMathPara>
                </a14:m>
                <a:endParaRPr 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: Rounded Corners 21">
                <a:extLst>
                  <a:ext uri="{FF2B5EF4-FFF2-40B4-BE49-F238E27FC236}">
                    <a16:creationId xmlns:a16="http://schemas.microsoft.com/office/drawing/2014/main" id="{72F6B8CB-B723-7475-8AD1-CAB1E3B672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067360"/>
                <a:ext cx="3397624" cy="1469091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C29660FD-2FE3-8964-892F-AECA03E5FBC9}"/>
                  </a:ext>
                </a:extLst>
              </p:cNvPr>
              <p:cNvSpPr/>
              <p:nvPr/>
            </p:nvSpPr>
            <p:spPr>
              <a:xfrm>
                <a:off x="4643717" y="4043082"/>
                <a:ext cx="3397624" cy="1493370"/>
              </a:xfrm>
              <a:prstGeom prst="round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/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 PHƯƠNG CỦA MỘT TỔNG</a:t>
                </a:r>
                <a:endPara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</m:d>
                        </m:e>
                        <m:sup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C29660FD-2FE3-8964-892F-AECA03E5FB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717" y="4043082"/>
                <a:ext cx="3397624" cy="1493370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: Rounded Corners 23">
                <a:extLst>
                  <a:ext uri="{FF2B5EF4-FFF2-40B4-BE49-F238E27FC236}">
                    <a16:creationId xmlns:a16="http://schemas.microsoft.com/office/drawing/2014/main" id="{14DD5EF7-35AB-6DDA-9B0D-D81E44CA226E}"/>
                  </a:ext>
                </a:extLst>
              </p:cNvPr>
              <p:cNvSpPr/>
              <p:nvPr/>
            </p:nvSpPr>
            <p:spPr>
              <a:xfrm>
                <a:off x="8444752" y="4036732"/>
                <a:ext cx="3397624" cy="1499720"/>
              </a:xfrm>
              <a:prstGeom prst="round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1800" b="1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ÌNH PHƯƠNG CỦA MỘT HIỆU</a:t>
                </a:r>
                <a:endParaRPr lang="en-US" sz="1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b="1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1800" b="1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𝑨</m:t>
                              </m:r>
                              <m:r>
                                <a:rPr lang="en-US" sz="1800" b="1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1800" b="1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𝑩</m:t>
                              </m:r>
                            </m:e>
                          </m:d>
                        </m:e>
                        <m:sup>
                          <m: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1800" b="1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𝑨</m:t>
                          </m:r>
                        </m:e>
                        <m:sup>
                          <m: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1800" b="1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1800" b="1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𝟐</m:t>
                      </m:r>
                      <m:r>
                        <a:rPr lang="en-US" sz="1800" b="1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𝑨𝑩</m:t>
                      </m:r>
                      <m:r>
                        <a:rPr lang="en-US" sz="1800" b="1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𝑩</m:t>
                          </m:r>
                        </m:e>
                        <m:sup>
                          <m: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1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600"/>
                  </a:spcAft>
                  <a:tabLst>
                    <a:tab pos="1288415" algn="l"/>
                  </a:tabLst>
                </a:pPr>
                <a:r>
                  <a:rPr lang="en-US" sz="1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endParaRPr lang="en-US" sz="1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4" name="Rectangle: Rounded Corners 23">
                <a:extLst>
                  <a:ext uri="{FF2B5EF4-FFF2-40B4-BE49-F238E27FC236}">
                    <a16:creationId xmlns:a16="http://schemas.microsoft.com/office/drawing/2014/main" id="{14DD5EF7-35AB-6DDA-9B0D-D81E44CA22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4752" y="4036732"/>
                <a:ext cx="3397624" cy="1499720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1AD93635-4F3A-AE43-DBEC-E89688EE4EDD}"/>
              </a:ext>
            </a:extLst>
          </p:cNvPr>
          <p:cNvCxnSpPr/>
          <p:nvPr/>
        </p:nvCxnSpPr>
        <p:spPr>
          <a:xfrm>
            <a:off x="9897035" y="3362885"/>
            <a:ext cx="0" cy="692897"/>
          </a:xfrm>
          <a:prstGeom prst="line">
            <a:avLst/>
          </a:prstGeom>
          <a:ln>
            <a:solidFill>
              <a:srgbClr val="FF0000">
                <a:alpha val="6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F7C8923-6DDE-12D4-CB8C-E42CC2CC2477}"/>
              </a:ext>
            </a:extLst>
          </p:cNvPr>
          <p:cNvCxnSpPr/>
          <p:nvPr/>
        </p:nvCxnSpPr>
        <p:spPr>
          <a:xfrm>
            <a:off x="6087035" y="3350185"/>
            <a:ext cx="3810000" cy="12700"/>
          </a:xfrm>
          <a:prstGeom prst="line">
            <a:avLst/>
          </a:prstGeom>
          <a:ln>
            <a:solidFill>
              <a:srgbClr val="FF0000">
                <a:alpha val="6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4A4F70C5-1C28-19EA-0746-E36ECFCFF15C}"/>
              </a:ext>
            </a:extLst>
          </p:cNvPr>
          <p:cNvCxnSpPr/>
          <p:nvPr/>
        </p:nvCxnSpPr>
        <p:spPr>
          <a:xfrm flipH="1">
            <a:off x="6073590" y="3337485"/>
            <a:ext cx="8965" cy="699247"/>
          </a:xfrm>
          <a:prstGeom prst="line">
            <a:avLst/>
          </a:prstGeom>
          <a:ln>
            <a:solidFill>
              <a:srgbClr val="FF0000">
                <a:alpha val="6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389E8314-53DA-5180-03AA-F3BBDBA1C453}"/>
              </a:ext>
            </a:extLst>
          </p:cNvPr>
          <p:cNvCxnSpPr/>
          <p:nvPr/>
        </p:nvCxnSpPr>
        <p:spPr>
          <a:xfrm>
            <a:off x="2384612" y="3350185"/>
            <a:ext cx="0" cy="692897"/>
          </a:xfrm>
          <a:prstGeom prst="line">
            <a:avLst/>
          </a:prstGeom>
          <a:ln>
            <a:solidFill>
              <a:srgbClr val="FF0000">
                <a:alpha val="6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8542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id="{C1C26BC2-3E14-00E8-85F8-AAA2B17E52D2}"/>
              </a:ext>
            </a:extLst>
          </p:cNvPr>
          <p:cNvSpPr txBox="1"/>
          <p:nvPr/>
        </p:nvSpPr>
        <p:spPr>
          <a:xfrm>
            <a:off x="632010" y="1057896"/>
            <a:ext cx="9273989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.1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ằ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ẳ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ây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ằ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ẳ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58D8CFF-BE81-B99A-ABB8-80D5B141AE17}"/>
                  </a:ext>
                </a:extLst>
              </p:cNvPr>
              <p:cNvSpPr txBox="1"/>
              <p:nvPr/>
            </p:nvSpPr>
            <p:spPr>
              <a:xfrm>
                <a:off x="972669" y="1922165"/>
                <a:ext cx="9731189" cy="11199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2=3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1</m:t>
                        </m:r>
                      </m:e>
                    </m:d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2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𝑎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2=2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</m:t>
                    </m:r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58D8CFF-BE81-B99A-ABB8-80D5B141AE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669" y="1922165"/>
                <a:ext cx="9731189" cy="11199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04494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095BFBD9-9DC6-4B3B-0E4B-739A5D9C7A24}"/>
              </a:ext>
            </a:extLst>
          </p:cNvPr>
          <p:cNvSpPr txBox="1"/>
          <p:nvPr/>
        </p:nvSpPr>
        <p:spPr>
          <a:xfrm>
            <a:off x="434788" y="232193"/>
            <a:ext cx="61049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.3.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nh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EF7023F-A2FA-2E6A-92F6-7053A55B570C}"/>
                  </a:ext>
                </a:extLst>
              </p:cNvPr>
              <p:cNvSpPr txBox="1"/>
              <p:nvPr/>
            </p:nvSpPr>
            <p:spPr>
              <a:xfrm>
                <a:off x="703729" y="1461501"/>
                <a:ext cx="7696200" cy="5475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 54.66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	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20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EF7023F-A2FA-2E6A-92F6-7053A55B5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729" y="1461501"/>
                <a:ext cx="7696200" cy="5475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25726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9EC0B45-BE5D-879D-A245-82953A58A7AD}"/>
                  </a:ext>
                </a:extLst>
              </p:cNvPr>
              <p:cNvSpPr txBox="1"/>
              <p:nvPr/>
            </p:nvSpPr>
            <p:spPr>
              <a:xfrm>
                <a:off x="582706" y="2270414"/>
                <a:ext cx="9368118" cy="5475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4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4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16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16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𝑏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4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9EC0B45-BE5D-879D-A245-82953A58A7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706" y="2270414"/>
                <a:ext cx="9368118" cy="5475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5D8CD676-9BFE-29F5-8916-4B865658C175}"/>
              </a:ext>
            </a:extLst>
          </p:cNvPr>
          <p:cNvSpPr txBox="1"/>
          <p:nvPr/>
        </p:nvSpPr>
        <p:spPr>
          <a:xfrm>
            <a:off x="748552" y="501134"/>
            <a:ext cx="989255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.4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ây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ay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6612293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533A474-3FC1-00F3-9169-78C05F52A79A}"/>
                  </a:ext>
                </a:extLst>
              </p:cNvPr>
              <p:cNvSpPr txBox="1"/>
              <p:nvPr/>
            </p:nvSpPr>
            <p:spPr>
              <a:xfrm>
                <a:off x="712694" y="2037331"/>
                <a:ext cx="10107706" cy="1043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 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3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3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4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3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533A474-3FC1-00F3-9169-78C05F52A7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694" y="2037331"/>
                <a:ext cx="10107706" cy="1043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BB21D9C3-BDA1-7865-9E92-973D3FD5F3F8}"/>
              </a:ext>
            </a:extLst>
          </p:cNvPr>
          <p:cNvSpPr txBox="1"/>
          <p:nvPr/>
        </p:nvSpPr>
        <p:spPr>
          <a:xfrm>
            <a:off x="497541" y="680428"/>
            <a:ext cx="61049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.5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út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n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912646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:a16="http://schemas.microsoft.com/office/drawing/2014/main" id="{6335562D-47C3-42BC-BC7D-7AF52EE5A71A}"/>
              </a:ext>
            </a:extLst>
          </p:cNvPr>
          <p:cNvSpPr/>
          <p:nvPr/>
        </p:nvSpPr>
        <p:spPr>
          <a:xfrm>
            <a:off x="1524000" y="1839351"/>
            <a:ext cx="9144000" cy="1141745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1524000" y="5174661"/>
            <a:ext cx="9144000" cy="1141745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hlinkClick r:id="rId6" action="ppaction://hlinksldjump"/>
            <a:extLst>
              <a:ext uri="{FF2B5EF4-FFF2-40B4-BE49-F238E27FC236}">
                <a16:creationId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4993" y="930652"/>
            <a:ext cx="1476884" cy="17436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0699" y="418541"/>
            <a:ext cx="1545470" cy="1383912"/>
          </a:xfrm>
          <a:prstGeom prst="rect">
            <a:avLst/>
          </a:prstGeom>
        </p:spPr>
      </p:pic>
      <p:pic>
        <p:nvPicPr>
          <p:cNvPr id="10" name="Picture 9">
            <a:hlinkClick r:id="rId9" action="ppaction://hlinksldjump"/>
            <a:extLst>
              <a:ext uri="{FF2B5EF4-FFF2-40B4-BE49-F238E27FC236}">
                <a16:creationId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050" y="930651"/>
            <a:ext cx="1476884" cy="174360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9756" y="418540"/>
            <a:ext cx="1545470" cy="1383912"/>
          </a:xfrm>
          <a:prstGeom prst="rect">
            <a:avLst/>
          </a:prstGeom>
        </p:spPr>
      </p:pic>
      <p:pic>
        <p:nvPicPr>
          <p:cNvPr id="12" name="Picture 11">
            <a:hlinkClick r:id="rId12" action="ppaction://hlinksldjump"/>
            <a:extLst>
              <a:ext uri="{FF2B5EF4-FFF2-40B4-BE49-F238E27FC236}">
                <a16:creationId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619" y="930648"/>
            <a:ext cx="1476884" cy="174360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813" y="418540"/>
            <a:ext cx="1545470" cy="1383912"/>
          </a:xfrm>
          <a:prstGeom prst="rect">
            <a:avLst/>
          </a:prstGeom>
        </p:spPr>
      </p:pic>
      <p:pic>
        <p:nvPicPr>
          <p:cNvPr id="14" name="Picture 13">
            <a:hlinkClick r:id="rId15" action="ppaction://hlinksldjump"/>
            <a:extLst>
              <a:ext uri="{FF2B5EF4-FFF2-40B4-BE49-F238E27FC236}">
                <a16:creationId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6455" y="930649"/>
            <a:ext cx="1476884" cy="174360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2161" y="418539"/>
            <a:ext cx="1545470" cy="1383912"/>
          </a:xfrm>
          <a:prstGeom prst="rect">
            <a:avLst/>
          </a:prstGeom>
        </p:spPr>
      </p:pic>
      <p:pic>
        <p:nvPicPr>
          <p:cNvPr id="16" name="Picture 15">
            <a:hlinkClick r:id="rId18" action="ppaction://hlinksldjump"/>
            <a:extLst>
              <a:ext uri="{FF2B5EF4-FFF2-40B4-BE49-F238E27FC236}">
                <a16:creationId xmlns:a16="http://schemas.microsoft.com/office/drawing/2014/main" id="{6FB1DCEB-4C74-4EB6-8AC6-7F38A1717E05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1218" y="930648"/>
            <a:ext cx="1476884" cy="174360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69360CF-BDF1-45A9-8C3E-6AEF4338A201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6924" y="418538"/>
            <a:ext cx="1545470" cy="1383912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2" y="6308767"/>
            <a:ext cx="4571999" cy="334819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2" y="6308767"/>
            <a:ext cx="4571999" cy="33481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4838" y="2946651"/>
            <a:ext cx="4571999" cy="33481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2" y="2974631"/>
            <a:ext cx="4571999" cy="334819"/>
          </a:xfrm>
          <a:prstGeom prst="rect">
            <a:avLst/>
          </a:prstGeom>
        </p:spPr>
      </p:pic>
      <p:sp>
        <p:nvSpPr>
          <p:cNvPr id="42" name="Flowchart: Summing Junction 41">
            <a:hlinkClick r:id="rId22" action="ppaction://hlinksldjump"/>
            <a:extLst>
              <a:ext uri="{FF2B5EF4-FFF2-40B4-BE49-F238E27FC236}">
                <a16:creationId xmlns:a16="http://schemas.microsoft.com/office/drawing/2014/main" id="{E51D645D-F5EB-48AD-9720-05E0BE57DF46}"/>
              </a:ext>
            </a:extLst>
          </p:cNvPr>
          <p:cNvSpPr/>
          <p:nvPr/>
        </p:nvSpPr>
        <p:spPr>
          <a:xfrm>
            <a:off x="10033577" y="5351577"/>
            <a:ext cx="486801" cy="649068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FE0A47F-DE0D-4AFB-A019-3B65ECEF2308}"/>
              </a:ext>
            </a:extLst>
          </p:cNvPr>
          <p:cNvSpPr/>
          <p:nvPr/>
        </p:nvSpPr>
        <p:spPr>
          <a:xfrm>
            <a:off x="2657913" y="3902844"/>
            <a:ext cx="6727942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48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480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</a:p>
        </p:txBody>
      </p:sp>
      <p:pic>
        <p:nvPicPr>
          <p:cNvPr id="20" name="Intro_mở_màn_2009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10116668" y="6154396"/>
            <a:ext cx="4572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0319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125E-6 3.7037E-7 L 3.125E-6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1593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audio>
              <p:cMediaNode vol="61224">
                <p:cTn id="6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19" grpId="0"/>
      <p:bldP spid="19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B338DEC-3EB1-240C-E78D-1AD9C2E62ECB}"/>
              </a:ext>
            </a:extLst>
          </p:cNvPr>
          <p:cNvSpPr txBox="1"/>
          <p:nvPr/>
        </p:nvSpPr>
        <p:spPr>
          <a:xfrm>
            <a:off x="717176" y="995082"/>
            <a:ext cx="10336306" cy="1384995"/>
          </a:xfrm>
          <a:prstGeom prst="rect">
            <a:avLst/>
          </a:prstGeom>
          <a:solidFill>
            <a:srgbClr val="99CC00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i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n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ơ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i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à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nh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b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5417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1039" y="-50426"/>
            <a:ext cx="1456072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3621" y="4860843"/>
            <a:ext cx="1476884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327" y="4348732"/>
            <a:ext cx="1545470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8976766" y="3928311"/>
            <a:ext cx="1102995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TRÀNG VỖ TAY </a:t>
            </a: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772094" y="275772"/>
            <a:ext cx="6561202" cy="629201"/>
          </a:xfrm>
          <a:prstGeom prst="foldedCorner">
            <a:avLst/>
          </a:prstGeom>
          <a:solidFill>
            <a:srgbClr val="CC00FF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b="1" dirty="0"/>
              <a:t>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3342703" y="5025485"/>
            <a:ext cx="2438330" cy="188234"/>
          </a:xfrm>
          <a:prstGeom prst="rect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11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3625055" y="4069021"/>
            <a:ext cx="1733204" cy="899514"/>
          </a:xfrm>
          <a:prstGeom prst="homePlate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4681" y="5457468"/>
            <a:ext cx="714375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194326"/>
            <a:ext cx="115805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6002" y="5154122"/>
            <a:ext cx="873043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2471" y="5066114"/>
            <a:ext cx="873043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1009" y="3437713"/>
            <a:ext cx="583484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42422" y="3664879"/>
            <a:ext cx="66012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29128" y="3869034"/>
            <a:ext cx="371475" cy="438150"/>
          </a:xfrm>
          <a:prstGeom prst="rect">
            <a:avLst/>
          </a:prstGeom>
          <a:solidFill>
            <a:srgbClr val="CC00FF"/>
          </a:solidFill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1871" y="3822036"/>
            <a:ext cx="535781" cy="1190625"/>
          </a:xfrm>
          <a:prstGeom prst="rect">
            <a:avLst/>
          </a:prstGeom>
        </p:spPr>
      </p:pic>
      <p:sp>
        <p:nvSpPr>
          <p:cNvPr id="18" name="AutoShape 36"/>
          <p:cNvSpPr>
            <a:spLocks noChangeArrowheads="1"/>
          </p:cNvSpPr>
          <p:nvPr/>
        </p:nvSpPr>
        <p:spPr bwMode="auto">
          <a:xfrm>
            <a:off x="171893" y="2541441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pt-BR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+ B)</a:t>
            </a:r>
            <a:r>
              <a:rPr lang="pt-BR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A</a:t>
            </a:r>
            <a:r>
              <a:rPr lang="pt-BR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AB + B</a:t>
            </a:r>
            <a:r>
              <a:rPr lang="pt-BR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utoShape 36"/>
          <p:cNvSpPr>
            <a:spLocks noChangeArrowheads="1"/>
          </p:cNvSpPr>
          <p:nvPr/>
        </p:nvSpPr>
        <p:spPr bwMode="auto">
          <a:xfrm>
            <a:off x="208551" y="4159684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+ B)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A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B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AutoShape 36"/>
          <p:cNvSpPr>
            <a:spLocks noChangeArrowheads="1"/>
          </p:cNvSpPr>
          <p:nvPr/>
        </p:nvSpPr>
        <p:spPr bwMode="auto">
          <a:xfrm>
            <a:off x="5618927" y="2635250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  <a:defRPr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pt-BR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+ B)</a:t>
            </a:r>
            <a:r>
              <a:rPr lang="pt-BR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A</a:t>
            </a:r>
            <a:r>
              <a:rPr lang="pt-BR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2AB + B</a:t>
            </a:r>
            <a:r>
              <a:rPr lang="pt-BR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36"/>
          <p:cNvSpPr>
            <a:spLocks noChangeArrowheads="1"/>
          </p:cNvSpPr>
          <p:nvPr/>
        </p:nvSpPr>
        <p:spPr bwMode="auto">
          <a:xfrm>
            <a:off x="5581343" y="4159684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1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x – 25y)(4x + 25y) 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2903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E23C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CNV_ô_chữ_được_mở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9837" y="351160"/>
            <a:ext cx="1456072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7703" y="4763744"/>
            <a:ext cx="1476884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5805" y="4251636"/>
            <a:ext cx="1545470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10792914" y="4417348"/>
            <a:ext cx="1102995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ó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à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ỏ</a:t>
            </a:r>
            <a:endParaRPr lang="en-US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3342703" y="5025485"/>
            <a:ext cx="2438330" cy="188234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3625055" y="4069021"/>
            <a:ext cx="1733204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4681" y="5457468"/>
            <a:ext cx="714375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194326"/>
            <a:ext cx="115805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6002" y="5154122"/>
            <a:ext cx="873043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3972260"/>
            <a:ext cx="873043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1009" y="3437713"/>
            <a:ext cx="583484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42422" y="3664879"/>
            <a:ext cx="66012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492" y="3920234"/>
            <a:ext cx="371475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42150" y="3739180"/>
            <a:ext cx="535781" cy="1190625"/>
          </a:xfrm>
          <a:prstGeom prst="rect">
            <a:avLst/>
          </a:prstGeom>
        </p:spPr>
      </p:pic>
      <p:sp>
        <p:nvSpPr>
          <p:cNvPr id="18" name="AutoShape 36"/>
          <p:cNvSpPr>
            <a:spLocks noChangeArrowheads="1"/>
          </p:cNvSpPr>
          <p:nvPr/>
        </p:nvSpPr>
        <p:spPr bwMode="auto">
          <a:xfrm>
            <a:off x="268941" y="2634108"/>
            <a:ext cx="3830038" cy="1056828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(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– B)(A + B) = A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2AB + B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utoShape 36"/>
          <p:cNvSpPr>
            <a:spLocks noChangeArrowheads="1"/>
          </p:cNvSpPr>
          <p:nvPr/>
        </p:nvSpPr>
        <p:spPr bwMode="auto">
          <a:xfrm>
            <a:off x="191409" y="4300077"/>
            <a:ext cx="3593641" cy="1046543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sz="1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endParaRPr lang="en-US" sz="1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(A + B)(A – B) = A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– B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AutoShape 36"/>
          <p:cNvSpPr>
            <a:spLocks noChangeArrowheads="1"/>
          </p:cNvSpPr>
          <p:nvPr/>
        </p:nvSpPr>
        <p:spPr bwMode="auto">
          <a:xfrm>
            <a:off x="5471776" y="2698030"/>
            <a:ext cx="3830038" cy="1056827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(A + B)(A – B) = A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– 2AB + B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36"/>
          <p:cNvSpPr>
            <a:spLocks noChangeArrowheads="1"/>
          </p:cNvSpPr>
          <p:nvPr/>
        </p:nvSpPr>
        <p:spPr bwMode="auto">
          <a:xfrm>
            <a:off x="5569352" y="4228781"/>
            <a:ext cx="3732462" cy="1117839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(A + B)(A – B) = A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B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1"/>
          <p:cNvSpPr>
            <a:spLocks noChangeArrowheads="1"/>
          </p:cNvSpPr>
          <p:nvPr/>
        </p:nvSpPr>
        <p:spPr bwMode="auto">
          <a:xfrm>
            <a:off x="1988230" y="522759"/>
            <a:ext cx="5232702" cy="861774"/>
          </a:xfrm>
          <a:prstGeom prst="rect">
            <a:avLst/>
          </a:prstGeom>
          <a:solidFill>
            <a:srgbClr val="CC00FF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sv-SE" sz="32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âu 2.</a:t>
            </a:r>
            <a:r>
              <a:rPr lang="sv-SE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0448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8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L 8.33333E-7 -0.2247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E23C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CNV_ô_chữ_được_mở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2228" y="34636"/>
            <a:ext cx="1456072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3621" y="4860843"/>
            <a:ext cx="1476884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327" y="4348732"/>
            <a:ext cx="1545470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8968906" y="3920234"/>
            <a:ext cx="1102995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ó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à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</a:t>
            </a: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449300" y="84016"/>
            <a:ext cx="5211476" cy="1009677"/>
          </a:xfrm>
          <a:prstGeom prst="foldedCorner">
            <a:avLst/>
          </a:prstGeom>
          <a:solidFill>
            <a:srgbClr val="CC00FF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ct val="0"/>
              </a:spcBef>
            </a:pP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endParaRPr lang="en-US" alt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3342703" y="5025485"/>
            <a:ext cx="2438330" cy="188234"/>
          </a:xfrm>
          <a:prstGeom prst="rect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11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3625055" y="4069021"/>
            <a:ext cx="1733204" cy="899514"/>
          </a:xfrm>
          <a:prstGeom prst="homePlate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4681" y="5457468"/>
            <a:ext cx="714375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194326"/>
            <a:ext cx="115805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6002" y="5154122"/>
            <a:ext cx="873043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3972260"/>
            <a:ext cx="873043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1009" y="3437713"/>
            <a:ext cx="583484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42422" y="3664879"/>
            <a:ext cx="66012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492" y="3919037"/>
            <a:ext cx="371475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1871" y="3822036"/>
            <a:ext cx="535781" cy="1190625"/>
          </a:xfrm>
          <a:prstGeom prst="rect">
            <a:avLst/>
          </a:prstGeom>
        </p:spPr>
      </p:pic>
      <p:sp>
        <p:nvSpPr>
          <p:cNvPr id="18" name="AutoShape 36"/>
          <p:cNvSpPr>
            <a:spLocks noChangeArrowheads="1"/>
          </p:cNvSpPr>
          <p:nvPr/>
        </p:nvSpPr>
        <p:spPr bwMode="auto">
          <a:xfrm>
            <a:off x="872351" y="1550491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A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+ 2y)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x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4xy + 4y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 </a:t>
            </a: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utoShape 36"/>
          <p:cNvSpPr>
            <a:spLocks noChangeArrowheads="1"/>
          </p:cNvSpPr>
          <p:nvPr/>
        </p:nvSpPr>
        <p:spPr bwMode="auto">
          <a:xfrm>
            <a:off x="5142000" y="2950667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endParaRPr 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– 2y)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x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– 4y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/>
          </a:p>
          <a:p>
            <a:pPr algn="ctr">
              <a:buNone/>
            </a:pP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AutoShape 36"/>
          <p:cNvSpPr>
            <a:spLocks noChangeArrowheads="1"/>
          </p:cNvSpPr>
          <p:nvPr/>
        </p:nvSpPr>
        <p:spPr bwMode="auto">
          <a:xfrm>
            <a:off x="4955801" y="1550491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– 2y)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x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– 4xy + 4y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36"/>
          <p:cNvSpPr>
            <a:spLocks noChangeArrowheads="1"/>
          </p:cNvSpPr>
          <p:nvPr/>
        </p:nvSpPr>
        <p:spPr bwMode="auto">
          <a:xfrm>
            <a:off x="865329" y="2926788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 (x – 2y)(x + 2y) = x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– 4y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046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E23C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VCNV_ô_chữ_được_mở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3826412" y="239152"/>
            <a:ext cx="4635616" cy="762294"/>
          </a:xfrm>
          <a:custGeom>
            <a:avLst/>
            <a:gdLst/>
            <a:ahLst/>
            <a:cxnLst/>
            <a:rect l="l" t="t" r="r" b="b"/>
            <a:pathLst>
              <a:path w="4289425" h="575945">
                <a:moveTo>
                  <a:pt x="4192955" y="0"/>
                </a:moveTo>
                <a:lnTo>
                  <a:pt x="95959" y="0"/>
                </a:lnTo>
                <a:lnTo>
                  <a:pt x="58609" y="7539"/>
                </a:lnTo>
                <a:lnTo>
                  <a:pt x="28107" y="28106"/>
                </a:lnTo>
                <a:lnTo>
                  <a:pt x="7541" y="58623"/>
                </a:lnTo>
                <a:lnTo>
                  <a:pt x="0" y="96015"/>
                </a:lnTo>
                <a:lnTo>
                  <a:pt x="0" y="479741"/>
                </a:lnTo>
                <a:lnTo>
                  <a:pt x="7541" y="517132"/>
                </a:lnTo>
                <a:lnTo>
                  <a:pt x="28107" y="547650"/>
                </a:lnTo>
                <a:lnTo>
                  <a:pt x="58609" y="568217"/>
                </a:lnTo>
                <a:lnTo>
                  <a:pt x="95959" y="575756"/>
                </a:lnTo>
                <a:lnTo>
                  <a:pt x="4192955" y="575756"/>
                </a:lnTo>
                <a:lnTo>
                  <a:pt x="4230346" y="568217"/>
                </a:lnTo>
                <a:lnTo>
                  <a:pt x="4260863" y="547650"/>
                </a:lnTo>
                <a:lnTo>
                  <a:pt x="4281430" y="517132"/>
                </a:lnTo>
                <a:lnTo>
                  <a:pt x="4288970" y="479741"/>
                </a:lnTo>
                <a:lnTo>
                  <a:pt x="4288970" y="96015"/>
                </a:lnTo>
                <a:lnTo>
                  <a:pt x="4281430" y="58623"/>
                </a:lnTo>
                <a:lnTo>
                  <a:pt x="4260863" y="28106"/>
                </a:lnTo>
                <a:lnTo>
                  <a:pt x="4230346" y="7539"/>
                </a:lnTo>
                <a:lnTo>
                  <a:pt x="4192955" y="0"/>
                </a:lnTo>
                <a:close/>
              </a:path>
            </a:pathLst>
          </a:custGeom>
          <a:solidFill>
            <a:srgbClr val="FFD246"/>
          </a:solidFill>
        </p:spPr>
        <p:txBody>
          <a:bodyPr wrap="square" lIns="0" tIns="0" rIns="0" bIns="0" rtlCol="0"/>
          <a:lstStyle/>
          <a:p>
            <a:endParaRPr sz="1634"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902648" y="415626"/>
            <a:ext cx="4537968" cy="446599"/>
          </a:xfrm>
          <a:prstGeom prst="rect">
            <a:avLst/>
          </a:prstGeom>
        </p:spPr>
        <p:txBody>
          <a:bodyPr vert="horz" wrap="square" lIns="0" tIns="15560" rIns="0" bIns="0" rtlCol="0" anchor="b">
            <a:spAutoFit/>
          </a:bodyPr>
          <a:lstStyle/>
          <a:p>
            <a:pPr marL="11527">
              <a:lnSpc>
                <a:spcPct val="100000"/>
              </a:lnSpc>
              <a:spcBef>
                <a:spcPts val="123"/>
              </a:spcBef>
            </a:pPr>
            <a:r>
              <a:rPr sz="2800" b="1" spc="27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</a:t>
            </a:r>
            <a:r>
              <a:rPr sz="2800" b="1" spc="-54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spc="27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34472" y="1658471"/>
            <a:ext cx="6009748" cy="3183503"/>
          </a:xfrm>
          <a:prstGeom prst="rect">
            <a:avLst/>
          </a:prstGeom>
        </p:spPr>
        <p:txBody>
          <a:bodyPr vert="horz" wrap="square" lIns="0" tIns="46104" rIns="0" bIns="0" rtlCol="0">
            <a:spAutoFit/>
          </a:bodyPr>
          <a:lstStyle/>
          <a:p>
            <a:pPr marL="11527" marR="4611" algn="just">
              <a:lnSpc>
                <a:spcPct val="91400"/>
              </a:lnSpc>
              <a:spcBef>
                <a:spcPts val="363"/>
              </a:spcBef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“ Trong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ơ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í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uệ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yề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ươ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98 . 202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a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ậ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ứ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ấ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ỉ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C6EED074-4DAB-1D81-4F87-3F33806C48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5766" y="1866386"/>
            <a:ext cx="4877469" cy="2975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8276439"/>
      </p:ext>
    </p:extLst>
  </p:cSld>
  <p:clrMapOvr>
    <a:masterClrMapping/>
  </p:clrMapOvr>
  <p:transition spd="med">
    <p:pull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2228" y="-50426"/>
            <a:ext cx="1456072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3621" y="4860843"/>
            <a:ext cx="1476884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5035" y="4340919"/>
            <a:ext cx="1545470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8968906" y="3920234"/>
            <a:ext cx="1102995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c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ay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ắ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939739" y="304800"/>
            <a:ext cx="6572416" cy="768642"/>
          </a:xfrm>
          <a:prstGeom prst="foldedCorner">
            <a:avLst/>
          </a:prstGeom>
          <a:solidFill>
            <a:srgbClr val="CC00FF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b="1" dirty="0"/>
              <a:t>.</a:t>
            </a:r>
            <a:endParaRPr lang="en-US" dirty="0"/>
          </a:p>
          <a:p>
            <a:pPr>
              <a:spcBef>
                <a:spcPct val="0"/>
              </a:spcBef>
            </a:pPr>
            <a:endParaRPr lang="en-US" alt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3342703" y="5025485"/>
            <a:ext cx="2438330" cy="188234"/>
          </a:xfrm>
          <a:prstGeom prst="rect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11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3625055" y="4069021"/>
            <a:ext cx="1733204" cy="899514"/>
          </a:xfrm>
          <a:prstGeom prst="homePlate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4681" y="5457468"/>
            <a:ext cx="714375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194326"/>
            <a:ext cx="115805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6002" y="5154122"/>
            <a:ext cx="873043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3972260"/>
            <a:ext cx="873043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1009" y="3437713"/>
            <a:ext cx="583484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42422" y="3664879"/>
            <a:ext cx="66012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492" y="3919037"/>
            <a:ext cx="371475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1871" y="3822036"/>
            <a:ext cx="535781" cy="1190625"/>
          </a:xfrm>
          <a:prstGeom prst="rect">
            <a:avLst/>
          </a:prstGeom>
        </p:spPr>
      </p:pic>
      <p:sp>
        <p:nvSpPr>
          <p:cNvPr id="19" name="AutoShape 36"/>
          <p:cNvSpPr>
            <a:spLocks noChangeArrowheads="1"/>
          </p:cNvSpPr>
          <p:nvPr/>
        </p:nvSpPr>
        <p:spPr bwMode="auto">
          <a:xfrm>
            <a:off x="872351" y="2082027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.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+ y)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(x + y)(x + y)       </a:t>
            </a: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AutoShape 36"/>
          <p:cNvSpPr>
            <a:spLocks noChangeArrowheads="1"/>
          </p:cNvSpPr>
          <p:nvPr/>
        </p:nvSpPr>
        <p:spPr bwMode="auto">
          <a:xfrm>
            <a:off x="923091" y="3437713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 + y)(x + y) = y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– x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36"/>
          <p:cNvSpPr>
            <a:spLocks noChangeArrowheads="1"/>
          </p:cNvSpPr>
          <p:nvPr/>
        </p:nvSpPr>
        <p:spPr bwMode="auto">
          <a:xfrm>
            <a:off x="5539661" y="2076341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– y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(x + y)(x – y)</a:t>
            </a: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AutoShape 36"/>
          <p:cNvSpPr>
            <a:spLocks noChangeArrowheads="1"/>
          </p:cNvSpPr>
          <p:nvPr/>
        </p:nvSpPr>
        <p:spPr bwMode="auto">
          <a:xfrm>
            <a:off x="5653221" y="3437713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(-x – y)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(-x)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– 2(-x)y + y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2656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3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7037E-6 L -4.16667E-6 -0.22477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E23C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Đ_hoàn_thàn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1039" y="-50426"/>
            <a:ext cx="1456072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3621" y="4860843"/>
            <a:ext cx="1476884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327" y="4348732"/>
            <a:ext cx="1545470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8968906" y="3920234"/>
            <a:ext cx="1102995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TRÀNG VỖ TAY </a:t>
            </a: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772093" y="275772"/>
            <a:ext cx="7528946" cy="867228"/>
          </a:xfrm>
          <a:prstGeom prst="foldedCorner">
            <a:avLst/>
          </a:prstGeom>
          <a:solidFill>
            <a:srgbClr val="CC00FF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x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– 25y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3342703" y="5025485"/>
            <a:ext cx="2438330" cy="188234"/>
          </a:xfrm>
          <a:prstGeom prst="rect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>
            <a:hlinkClick r:id="rId11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3676823" y="3790874"/>
            <a:ext cx="1733204" cy="899514"/>
          </a:xfrm>
          <a:prstGeom prst="homePlate">
            <a:avLst/>
          </a:prstGeom>
          <a:blipFill>
            <a:blip r:embed="rId10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4681" y="5457468"/>
            <a:ext cx="714375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194326"/>
            <a:ext cx="115805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6002" y="5154122"/>
            <a:ext cx="873043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3972260"/>
            <a:ext cx="873043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1009" y="3437713"/>
            <a:ext cx="583484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942422" y="3664879"/>
            <a:ext cx="66012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492" y="3919037"/>
            <a:ext cx="371475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1871" y="3822036"/>
            <a:ext cx="535781" cy="1190625"/>
          </a:xfrm>
          <a:prstGeom prst="rect">
            <a:avLst/>
          </a:prstGeom>
        </p:spPr>
      </p:pic>
      <p:sp>
        <p:nvSpPr>
          <p:cNvPr id="18" name="AutoShape 36"/>
          <p:cNvSpPr>
            <a:spLocks noChangeArrowheads="1"/>
          </p:cNvSpPr>
          <p:nvPr/>
        </p:nvSpPr>
        <p:spPr bwMode="auto">
          <a:xfrm>
            <a:off x="1196296" y="1844318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x – 5y)(4x + 5y)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AutoShape 36"/>
          <p:cNvSpPr>
            <a:spLocks noChangeArrowheads="1"/>
          </p:cNvSpPr>
          <p:nvPr/>
        </p:nvSpPr>
        <p:spPr bwMode="auto">
          <a:xfrm>
            <a:off x="1156969" y="3323452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x – 5y)</a:t>
            </a:r>
            <a:r>
              <a:rPr lang="en-US" sz="18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AutoShape 36"/>
          <p:cNvSpPr>
            <a:spLocks noChangeArrowheads="1"/>
          </p:cNvSpPr>
          <p:nvPr/>
        </p:nvSpPr>
        <p:spPr bwMode="auto">
          <a:xfrm>
            <a:off x="5422079" y="1844318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x – 5y)(2x + 5y)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36"/>
          <p:cNvSpPr>
            <a:spLocks noChangeArrowheads="1"/>
          </p:cNvSpPr>
          <p:nvPr/>
        </p:nvSpPr>
        <p:spPr bwMode="auto">
          <a:xfrm>
            <a:off x="5441364" y="3292726"/>
            <a:ext cx="3200400" cy="793750"/>
          </a:xfrm>
          <a:prstGeom prst="flowChartPreparation">
            <a:avLst/>
          </a:prstGeom>
          <a:solidFill>
            <a:schemeClr val="tx1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x – 25y)(4x + 25y) </a:t>
            </a:r>
            <a:endParaRPr lang="en-US" sz="1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0568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7E23C"/>
                                      </p:to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CNV_ô_chữ_được_mở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4122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T_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76D72CCF-CB2F-E83E-B72B-BE388B76BC57}"/>
              </a:ext>
            </a:extLst>
          </p:cNvPr>
          <p:cNvSpPr txBox="1"/>
          <p:nvPr/>
        </p:nvSpPr>
        <p:spPr>
          <a:xfrm>
            <a:off x="1030941" y="519953"/>
            <a:ext cx="10936941" cy="32565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Webdings" panose="05030102010509060703" pitchFamily="18" charset="2"/>
              </a:rPr>
              <a:t>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kern="1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ớ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ĐT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ai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iển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ĐT,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p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Hoàn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.2; 2.6 – SGK tr33.</a:t>
            </a:r>
          </a:p>
        </p:txBody>
      </p:sp>
    </p:spTree>
    <p:extLst>
      <p:ext uri="{BB962C8B-B14F-4D97-AF65-F5344CB8AC3E}">
        <p14:creationId xmlns:p14="http://schemas.microsoft.com/office/powerpoint/2010/main" val="19557816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75208F3-EA4C-41EF-E8C9-F3AB5C3965E6}"/>
              </a:ext>
            </a:extLst>
          </p:cNvPr>
          <p:cNvSpPr/>
          <p:nvPr/>
        </p:nvSpPr>
        <p:spPr>
          <a:xfrm>
            <a:off x="286940" y="311218"/>
            <a:ext cx="3245153" cy="65697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5644A86-8654-1644-6C3F-22DB9E37D345}"/>
              </a:ext>
            </a:extLst>
          </p:cNvPr>
          <p:cNvSpPr/>
          <p:nvPr/>
        </p:nvSpPr>
        <p:spPr>
          <a:xfrm>
            <a:off x="1396865" y="3416852"/>
            <a:ext cx="9492808" cy="271582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B04BA72-3ED9-C137-C069-B3B019CDC766}"/>
              </a:ext>
            </a:extLst>
          </p:cNvPr>
          <p:cNvSpPr/>
          <p:nvPr/>
        </p:nvSpPr>
        <p:spPr>
          <a:xfrm>
            <a:off x="654424" y="1237129"/>
            <a:ext cx="4437529" cy="656970"/>
          </a:xfrm>
          <a:prstGeom prst="rect">
            <a:avLst/>
          </a:prstGeom>
          <a:solidFill>
            <a:srgbClr val="99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4E2D465-02E7-B758-447C-9F2E30499C2A}"/>
                  </a:ext>
                </a:extLst>
              </p:cNvPr>
              <p:cNvSpPr txBox="1"/>
              <p:nvPr/>
            </p:nvSpPr>
            <p:spPr>
              <a:xfrm>
                <a:off x="654423" y="2028164"/>
                <a:ext cx="830927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800" i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800" dirty="0"/>
                  <a:t> 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4E2D465-02E7-B758-447C-9F2E30499C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423" y="2028164"/>
                <a:ext cx="8309273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467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705093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6CA9F68-D30C-1AAC-C197-C060360BB56B}"/>
                  </a:ext>
                </a:extLst>
              </p:cNvPr>
              <p:cNvSpPr txBox="1"/>
              <p:nvPr/>
            </p:nvSpPr>
            <p:spPr>
              <a:xfrm>
                <a:off x="1098176" y="3783360"/>
                <a:ext cx="8099612" cy="5475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,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2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2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𝑏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28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6CA9F68-D30C-1AAC-C197-C060360BB5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176" y="3783360"/>
                <a:ext cx="8099612" cy="547522"/>
              </a:xfrm>
              <a:prstGeom prst="rect">
                <a:avLst/>
              </a:prstGeom>
              <a:blipFill>
                <a:blip r:embed="rId2"/>
                <a:stretch>
                  <a:fillRect l="-1505" t="-7865" r="-1354" b="-31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52CAD88-BCDD-5A6C-1494-0775349E3695}"/>
                  </a:ext>
                </a:extLst>
              </p:cNvPr>
              <p:cNvSpPr txBox="1"/>
              <p:nvPr/>
            </p:nvSpPr>
            <p:spPr>
              <a:xfrm>
                <a:off x="1098175" y="4492503"/>
                <a:ext cx="9354671" cy="11205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,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=3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1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28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endParaRPr lang="en-US" sz="2800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𝑇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+1=3;</m:t>
                    </m:r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𝑃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</m:e>
                    </m:func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.2−1=5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52CAD88-BCDD-5A6C-1494-0775349E36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175" y="4492503"/>
                <a:ext cx="9354671" cy="1120563"/>
              </a:xfrm>
              <a:prstGeom prst="rect">
                <a:avLst/>
              </a:prstGeom>
              <a:blipFill>
                <a:blip r:embed="rId3"/>
                <a:stretch>
                  <a:fillRect l="-1303" t="-3804" b="-14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D8A2ECB-0205-EE1F-9356-C994E28A81F8}"/>
                  </a:ext>
                </a:extLst>
              </p:cNvPr>
              <p:cNvSpPr txBox="1"/>
              <p:nvPr/>
            </p:nvSpPr>
            <p:spPr>
              <a:xfrm>
                <a:off x="766482" y="1219455"/>
                <a:ext cx="9058836" cy="16924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uyện</a:t>
                </a: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1</a:t>
                </a:r>
                <a:endParaRPr lang="en-US" sz="2800" b="1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ào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ằ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2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2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𝑏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=3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1</m:t>
                    </m:r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D8A2ECB-0205-EE1F-9356-C994E28A81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482" y="1219455"/>
                <a:ext cx="9058836" cy="1692451"/>
              </a:xfrm>
              <a:prstGeom prst="rect">
                <a:avLst/>
              </a:prstGeom>
              <a:blipFill>
                <a:blip r:embed="rId4"/>
                <a:stretch>
                  <a:fillRect l="-1413" t="-2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91AC3051-F7FF-2627-9B1B-5299DC1E7148}"/>
              </a:ext>
            </a:extLst>
          </p:cNvPr>
          <p:cNvSpPr/>
          <p:nvPr/>
        </p:nvSpPr>
        <p:spPr>
          <a:xfrm>
            <a:off x="286940" y="311218"/>
            <a:ext cx="3245153" cy="65697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34BB00F-EF0A-685C-2500-A32D21E26758}"/>
              </a:ext>
            </a:extLst>
          </p:cNvPr>
          <p:cNvSpPr txBox="1"/>
          <p:nvPr/>
        </p:nvSpPr>
        <p:spPr>
          <a:xfrm>
            <a:off x="1098175" y="3163173"/>
            <a:ext cx="610496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endParaRPr lang="en-US" sz="28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60652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2" grpId="0"/>
      <p:bldP spid="4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521ECF7-70AC-9C99-0DF7-48B8692E1764}"/>
              </a:ext>
            </a:extLst>
          </p:cNvPr>
          <p:cNvSpPr txBox="1"/>
          <p:nvPr/>
        </p:nvSpPr>
        <p:spPr>
          <a:xfrm>
            <a:off x="242047" y="419326"/>
            <a:ext cx="4527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endParaRPr lang="en-US" sz="28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49499E4-C7D3-68A7-05DF-833260FEE0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239967"/>
            <a:ext cx="5736691" cy="27493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5DED850-20CA-0F9B-7CDB-262E79A686C6}"/>
                  </a:ext>
                </a:extLst>
              </p:cNvPr>
              <p:cNvSpPr txBox="1"/>
              <p:nvPr/>
            </p:nvSpPr>
            <p:spPr>
              <a:xfrm>
                <a:off x="138953" y="1239967"/>
                <a:ext cx="5458284" cy="31527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 kern="12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Đ1:</a:t>
                </a:r>
                <a:r>
                  <a:rPr lang="en-US" sz="2800" kern="12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uan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át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.1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ần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àu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a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ở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.1</m:t>
                    </m:r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8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ữ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ật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àu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a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ở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.1</m:t>
                    </m:r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8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fName>
                      <m:e>
                        <m:r>
                          <a:rPr lang="en-US" sz="28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ận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ét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ì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ề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ở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5DED850-20CA-0F9B-7CDB-262E79A686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953" y="1239967"/>
                <a:ext cx="5458284" cy="3152739"/>
              </a:xfrm>
              <a:prstGeom prst="rect">
                <a:avLst/>
              </a:prstGeom>
              <a:blipFill rotWithShape="1">
                <a:blip r:embed="rId3"/>
                <a:stretch>
                  <a:fillRect l="-2346" t="-1931" r="-4022" b="-2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485718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41AC449-68DB-761E-D09B-8431945981E0}"/>
              </a:ext>
            </a:extLst>
          </p:cNvPr>
          <p:cNvSpPr txBox="1"/>
          <p:nvPr/>
        </p:nvSpPr>
        <p:spPr>
          <a:xfrm>
            <a:off x="242047" y="419326"/>
            <a:ext cx="4527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endParaRPr lang="en-US" sz="2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0664C4C-81FA-AB39-B03E-3EDAF76547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5309" y="915367"/>
            <a:ext cx="5736691" cy="27493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40FCA7D-2DA0-27C7-7EE4-83C48D6BA607}"/>
              </a:ext>
            </a:extLst>
          </p:cNvPr>
          <p:cNvSpPr txBox="1"/>
          <p:nvPr/>
        </p:nvSpPr>
        <p:spPr>
          <a:xfrm>
            <a:off x="242047" y="1013072"/>
            <a:ext cx="610496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Đ1: </a:t>
            </a:r>
            <a:endParaRPr lang="en-US" sz="2800" kern="1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F17FB8A-2616-7110-702B-E2AD89E6EEEB}"/>
                  </a:ext>
                </a:extLst>
              </p:cNvPr>
              <p:cNvSpPr txBox="1"/>
              <p:nvPr/>
            </p:nvSpPr>
            <p:spPr>
              <a:xfrm>
                <a:off x="0" y="1551147"/>
                <a:ext cx="6104964" cy="10430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ầ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à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ở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.1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F17FB8A-2616-7110-702B-E2AD89E6EE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51147"/>
                <a:ext cx="6104964" cy="1043042"/>
              </a:xfrm>
              <a:prstGeom prst="rect">
                <a:avLst/>
              </a:prstGeom>
              <a:blipFill>
                <a:blip r:embed="rId3"/>
                <a:stretch>
                  <a:fillRect t="-3488" b="-15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DFAE046-E19C-3B43-DF83-C33124E87399}"/>
                  </a:ext>
                </a:extLst>
              </p:cNvPr>
              <p:cNvSpPr txBox="1"/>
              <p:nvPr/>
            </p:nvSpPr>
            <p:spPr>
              <a:xfrm>
                <a:off x="53788" y="2950240"/>
                <a:ext cx="6104964" cy="1043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ữ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à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ở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.1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DFAE046-E19C-3B43-DF83-C33124E873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88" y="2950240"/>
                <a:ext cx="6104964" cy="1043619"/>
              </a:xfrm>
              <a:prstGeom prst="rect">
                <a:avLst/>
              </a:prstGeom>
              <a:blipFill>
                <a:blip r:embed="rId4"/>
                <a:stretch>
                  <a:fillRect l="-2098" t="-4094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CFF84E9-B4C9-4C36-F2D0-8BEB80D54DB0}"/>
                  </a:ext>
                </a:extLst>
              </p:cNvPr>
              <p:cNvSpPr txBox="1"/>
              <p:nvPr/>
            </p:nvSpPr>
            <p:spPr>
              <a:xfrm>
                <a:off x="0" y="4285323"/>
                <a:ext cx="6212540" cy="26071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é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Do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ầ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à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ở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ề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hép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ở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ữ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ù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íc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ướ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ầ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à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ở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CFF84E9-B4C9-4C36-F2D0-8BEB80D54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85323"/>
                <a:ext cx="6212540" cy="2607124"/>
              </a:xfrm>
              <a:prstGeom prst="rect">
                <a:avLst/>
              </a:prstGeom>
              <a:blipFill rotWithShape="1">
                <a:blip r:embed="rId5"/>
                <a:stretch>
                  <a:fillRect l="-1963" t="-1402" r="-3533" b="-5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762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E2EFECC-AE9F-3BA1-2813-ECBDB39F27ED}"/>
              </a:ext>
            </a:extLst>
          </p:cNvPr>
          <p:cNvSpPr txBox="1"/>
          <p:nvPr/>
        </p:nvSpPr>
        <p:spPr>
          <a:xfrm>
            <a:off x="242047" y="419326"/>
            <a:ext cx="4527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E5C9360-29A2-F225-14D9-A580DB0311C0}"/>
                  </a:ext>
                </a:extLst>
              </p:cNvPr>
              <p:cNvSpPr txBox="1"/>
              <p:nvPr/>
            </p:nvSpPr>
            <p:spPr>
              <a:xfrm>
                <a:off x="242047" y="1364457"/>
                <a:ext cx="9601200" cy="11603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Đ 2: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ấ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ì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ự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iệ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ép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ừ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ú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a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iê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ữa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E5C9360-29A2-F225-14D9-A580DB0311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47" y="1364457"/>
                <a:ext cx="9601200" cy="1160318"/>
              </a:xfrm>
              <a:prstGeom prst="rect">
                <a:avLst/>
              </a:prstGeom>
              <a:blipFill rotWithShape="1">
                <a:blip r:embed="rId3"/>
                <a:stretch>
                  <a:fillRect l="-1333" t="-3158" r="-1968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0789CF-5FD7-E9EC-A3BA-3567319A1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32066"/>
              </p:ext>
            </p:extLst>
          </p:nvPr>
        </p:nvGraphicFramePr>
        <p:xfrm>
          <a:off x="2261159" y="3310802"/>
          <a:ext cx="6479047" cy="62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253800" progId="Equation.DSMT4">
                  <p:embed/>
                </p:oleObj>
              </mc:Choice>
              <mc:Fallback>
                <p:oleObj name="Equation" r:id="rId4" imgW="26031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159" y="3310802"/>
                        <a:ext cx="6479047" cy="623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373A35F-9787-834E-9CBB-F02B2749F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45141"/>
              </p:ext>
            </p:extLst>
          </p:nvPr>
        </p:nvGraphicFramePr>
        <p:xfrm>
          <a:off x="2374260" y="3988159"/>
          <a:ext cx="4008611" cy="69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172" imgH="253890" progId="Equation.DSMT4">
                  <p:embed/>
                </p:oleObj>
              </mc:Choice>
              <mc:Fallback>
                <p:oleObj name="Equation" r:id="rId6" imgW="1447172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260" y="3988159"/>
                        <a:ext cx="4008611" cy="694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2AD44A8C-2855-E4A3-6959-5604A0EF6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880229"/>
            <a:ext cx="115506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8B5ABA30-9D59-2D9B-1A0C-5C9DA8223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588254"/>
            <a:ext cx="97174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9ED7C9F-03CB-D91F-A4C0-99019EEB9C34}"/>
              </a:ext>
            </a:extLst>
          </p:cNvPr>
          <p:cNvSpPr txBox="1"/>
          <p:nvPr/>
        </p:nvSpPr>
        <p:spPr>
          <a:xfrm>
            <a:off x="4128246" y="2688844"/>
            <a:ext cx="61049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kumimoji="0" lang="en-US" altLang="en-US" sz="2800" b="0" i="0" u="none" strike="noStrike" cap="none" normalizeH="0" baseline="0" dirty="0" err="1" bmk="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ải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5069255-8AB2-D280-8D96-A9957340C89A}"/>
                  </a:ext>
                </a:extLst>
              </p:cNvPr>
              <p:cNvSpPr txBox="1"/>
              <p:nvPr/>
            </p:nvSpPr>
            <p:spPr>
              <a:xfrm>
                <a:off x="1326083" y="4660695"/>
                <a:ext cx="10068058" cy="17440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ết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uận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ằng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ẳng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iệu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ình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endParaRPr lang="en-US" sz="2800" b="1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  <m:r>
                      <a:rPr lang="en-US" sz="2800" b="1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b="1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</m:t>
                    </m:r>
                  </m:oMath>
                </a14:m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ùy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ý, ta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  </a:t>
                </a: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2800" b="1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p>
                      <m:sSupPr>
                        <m:ctrlPr>
                          <a:rPr lang="en-US" sz="2800" b="1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2800" b="1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b="1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𝑩</m:t>
                        </m:r>
                      </m:e>
                    </m:d>
                    <m:d>
                      <m:dPr>
                        <m:ctrlPr>
                          <a:rPr lang="en-US" sz="2800" b="1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𝑩</m:t>
                        </m:r>
                      </m:e>
                    </m:d>
                  </m:oMath>
                </a14:m>
                <a:endParaRPr lang="en-US" sz="2800" b="1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5069255-8AB2-D280-8D96-A9957340C8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083" y="4660695"/>
                <a:ext cx="10068058" cy="1744004"/>
              </a:xfrm>
              <a:prstGeom prst="rect">
                <a:avLst/>
              </a:prstGeom>
              <a:blipFill rotWithShape="1">
                <a:blip r:embed="rId8"/>
                <a:stretch>
                  <a:fillRect l="-1272" t="-2098" b="-6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4165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2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AE4FAE24-0EC6-AE39-2C5A-FCE64925A31F}"/>
              </a:ext>
            </a:extLst>
          </p:cNvPr>
          <p:cNvSpPr txBox="1"/>
          <p:nvPr/>
        </p:nvSpPr>
        <p:spPr>
          <a:xfrm>
            <a:off x="242047" y="419326"/>
            <a:ext cx="4527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8867833-5C5C-29F0-32DB-10F1254A6BD4}"/>
                  </a:ext>
                </a:extLst>
              </p:cNvPr>
              <p:cNvSpPr txBox="1"/>
              <p:nvPr/>
            </p:nvSpPr>
            <p:spPr>
              <a:xfrm>
                <a:off x="363071" y="3856100"/>
                <a:ext cx="8812306" cy="11199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0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9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01−99</m:t>
                        </m:r>
                      </m:e>
                    </m:d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01+99</m:t>
                        </m:r>
                      </m:e>
                    </m:d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.200=400</m:t>
                    </m:r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8867833-5C5C-29F0-32DB-10F1254A6B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071" y="3856100"/>
                <a:ext cx="8812306" cy="1119987"/>
              </a:xfrm>
              <a:prstGeom prst="rect">
                <a:avLst/>
              </a:prstGeom>
              <a:blipFill rotWithShape="1">
                <a:blip r:embed="rId2"/>
                <a:stretch>
                  <a:fillRect l="-1453" t="-3279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C599A87-F07C-0310-44F5-8A528E5AD443}"/>
                  </a:ext>
                </a:extLst>
              </p:cNvPr>
              <p:cNvSpPr txBox="1"/>
              <p:nvPr/>
            </p:nvSpPr>
            <p:spPr>
              <a:xfrm>
                <a:off x="-1035017" y="5276277"/>
                <a:ext cx="9009530" cy="5329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800" i="1">
                              <a:latin typeface="Cambria Math"/>
                            </a:rPr>
                            <m:t>𝑏</m:t>
                          </m:r>
                        </m:fName>
                        <m:e>
                          <m:r>
                            <a:rPr lang="en-US" sz="2800" i="1">
                              <a:latin typeface="Cambria Math"/>
                            </a:rPr>
                            <m:t>)</m:t>
                          </m:r>
                        </m:e>
                      </m:func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4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−2</m:t>
                          </m:r>
                        </m:e>
                      </m:d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+2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C599A87-F07C-0310-44F5-8A528E5AD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35017" y="5276277"/>
                <a:ext cx="9009530" cy="532966"/>
              </a:xfrm>
              <a:prstGeom prst="rect">
                <a:avLst/>
              </a:prstGeom>
              <a:blipFill rotWithShape="1">
                <a:blip r:embed="rId3"/>
                <a:stretch>
                  <a:fillRect t="-11494" b="-29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374B51E-AB94-3E4E-4590-A4644A362015}"/>
                  </a:ext>
                </a:extLst>
              </p:cNvPr>
              <p:cNvSpPr txBox="1"/>
              <p:nvPr/>
            </p:nvSpPr>
            <p:spPr>
              <a:xfrm>
                <a:off x="242047" y="1160776"/>
                <a:ext cx="11815482" cy="17327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í </a:t>
                </a: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ụ</a:t>
                </a: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</a:t>
                </a:r>
                <a:r>
                  <a:rPr lang="en-US" sz="2800" kern="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</a:p>
              <a:p>
                <a:pPr marL="514350" indent="-514350">
                  <a:lnSpc>
                    <a:spcPct val="115000"/>
                  </a:lnSpc>
                  <a:spcAft>
                    <a:spcPts val="600"/>
                  </a:spcAft>
                  <a:buAutoNum type="alphaLcParenR"/>
                </a:pPr>
                <a:r>
                  <a:rPr lang="en-US" sz="2800" kern="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0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9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800" kern="1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</a:p>
              <a:p>
                <a:pPr marL="514350" indent="-514350">
                  <a:lnSpc>
                    <a:spcPct val="115000"/>
                  </a:lnSpc>
                  <a:spcAft>
                    <a:spcPts val="600"/>
                  </a:spcAft>
                  <a:buAutoNum type="alphaLcParenR"/>
                </a:pPr>
                <a:r>
                  <a:rPr lang="en-US" sz="2800" kern="1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iế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4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ướ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374B51E-AB94-3E4E-4590-A4644A3620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47" y="1160776"/>
                <a:ext cx="11815482" cy="1732782"/>
              </a:xfrm>
              <a:prstGeom prst="rect">
                <a:avLst/>
              </a:prstGeom>
              <a:blipFill rotWithShape="1">
                <a:blip r:embed="rId4"/>
                <a:stretch>
                  <a:fillRect l="-1084" t="-2105" b="-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8132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  <p:bldP spid="20" grpId="0"/>
    </p:bldLst>
  </p:timing>
</p:sld>
</file>

<file path=ppt/theme/theme1.xml><?xml version="1.0" encoding="utf-8"?>
<a:theme xmlns:a="http://schemas.openxmlformats.org/drawingml/2006/main" name="Theme1">
  <a:themeElements>
    <a:clrScheme name="自定义 967">
      <a:dk1>
        <a:srgbClr val="000000"/>
      </a:dk1>
      <a:lt1>
        <a:srgbClr val="FFFFFF"/>
      </a:lt1>
      <a:dk2>
        <a:srgbClr val="67A400"/>
      </a:dk2>
      <a:lt2>
        <a:srgbClr val="F8F8F8"/>
      </a:lt2>
      <a:accent1>
        <a:srgbClr val="538C2E"/>
      </a:accent1>
      <a:accent2>
        <a:srgbClr val="6D9E38"/>
      </a:accent2>
      <a:accent3>
        <a:srgbClr val="7FB344"/>
      </a:accent3>
      <a:accent4>
        <a:srgbClr val="67A400"/>
      </a:accent4>
      <a:accent5>
        <a:srgbClr val="9ECF61"/>
      </a:accent5>
      <a:accent6>
        <a:srgbClr val="67A400"/>
      </a:accent6>
      <a:hlink>
        <a:srgbClr val="00B050"/>
      </a:hlink>
      <a:folHlink>
        <a:srgbClr val="8BC24A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ADF56608-3B3B-4CD0-AEAF-7AA52ACA4473}" vid="{ADD3AED4-5FCB-4E23-BD2C-1F68B2A7ED6A}"/>
    </a:ext>
  </a:extLst>
</a:theme>
</file>

<file path=ppt/theme/theme2.xml><?xml version="1.0" encoding="utf-8"?>
<a:theme xmlns:a="http://schemas.openxmlformats.org/drawingml/2006/main" name="1_Custom Design">
  <a:themeElements>
    <a:clrScheme name="自定义 2">
      <a:dk1>
        <a:sysClr val="windowText" lastClr="000000"/>
      </a:dk1>
      <a:lt1>
        <a:sysClr val="window" lastClr="FFFFFF"/>
      </a:lt1>
      <a:dk2>
        <a:srgbClr val="00487E"/>
      </a:dk2>
      <a:lt2>
        <a:srgbClr val="007EAE"/>
      </a:lt2>
      <a:accent1>
        <a:srgbClr val="189CFF"/>
      </a:accent1>
      <a:accent2>
        <a:srgbClr val="0081E2"/>
      </a:accent2>
      <a:accent3>
        <a:srgbClr val="5DD3FF"/>
      </a:accent3>
      <a:accent4>
        <a:srgbClr val="5DD3FF"/>
      </a:accent4>
      <a:accent5>
        <a:srgbClr val="2FA6FF"/>
      </a:accent5>
      <a:accent6>
        <a:srgbClr val="0084B4"/>
      </a:accent6>
      <a:hlink>
        <a:srgbClr val="005390"/>
      </a:hlink>
      <a:folHlink>
        <a:srgbClr val="2DC7FF"/>
      </a:folHlink>
    </a:clrScheme>
    <a:fontScheme name="自定义 1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C000"/>
        </a:solidFill>
        <a:ln>
          <a:noFill/>
        </a:ln>
      </a:spPr>
      <a:bodyPr rtlCol="0" anchor="ctr"/>
      <a:lstStyle>
        <a:defPPr algn="ctr">
          <a:defRPr dirty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3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537D0B"/>
      </a:dk2>
      <a:lt2>
        <a:srgbClr val="A9E257"/>
      </a:lt2>
      <a:accent1>
        <a:srgbClr val="38540A"/>
      </a:accent1>
      <a:accent2>
        <a:srgbClr val="31A274"/>
      </a:accent2>
      <a:accent3>
        <a:srgbClr val="236073"/>
      </a:accent3>
      <a:accent4>
        <a:srgbClr val="6C4D90"/>
      </a:accent4>
      <a:accent5>
        <a:srgbClr val="983C27"/>
      </a:accent5>
      <a:accent6>
        <a:srgbClr val="CD811F"/>
      </a:accent6>
      <a:hlink>
        <a:srgbClr val="293F06"/>
      </a:hlink>
      <a:folHlink>
        <a:srgbClr val="68883A"/>
      </a:folHlink>
    </a:clrScheme>
    <a:fontScheme name="Slice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9759155-7935-4C61-A06C-C04380D1B16E}"/>
    </a:ext>
  </a:extLst>
</a:theme>
</file>

<file path=ppt/theme/theme4.xml><?xml version="1.0" encoding="utf-8"?>
<a:theme xmlns:a="http://schemas.openxmlformats.org/drawingml/2006/main" name="Office Theme">
  <a:themeElements>
    <a:clrScheme name="Back_To_School">
      <a:dk1>
        <a:sysClr val="windowText" lastClr="000000"/>
      </a:dk1>
      <a:lt1>
        <a:sysClr val="window" lastClr="FFFFFF"/>
      </a:lt1>
      <a:dk2>
        <a:srgbClr val="404040"/>
      </a:dk2>
      <a:lt2>
        <a:srgbClr val="FFF7D3"/>
      </a:lt2>
      <a:accent1>
        <a:srgbClr val="EB7F23"/>
      </a:accent1>
      <a:accent2>
        <a:srgbClr val="AFAF51"/>
      </a:accent2>
      <a:accent3>
        <a:srgbClr val="84491F"/>
      </a:accent3>
      <a:accent4>
        <a:srgbClr val="FEBE2F"/>
      </a:accent4>
      <a:accent5>
        <a:srgbClr val="6E1C1C"/>
      </a:accent5>
      <a:accent6>
        <a:srgbClr val="9EE0F8"/>
      </a:accent6>
      <a:hlink>
        <a:srgbClr val="EB7F23"/>
      </a:hlink>
      <a:folHlink>
        <a:srgbClr val="404040"/>
      </a:folHlink>
    </a:clrScheme>
    <a:fontScheme name="Cambria">
      <a:maj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Back_To_School">
      <a:dk1>
        <a:sysClr val="windowText" lastClr="000000"/>
      </a:dk1>
      <a:lt1>
        <a:sysClr val="window" lastClr="FFFFFF"/>
      </a:lt1>
      <a:dk2>
        <a:srgbClr val="404040"/>
      </a:dk2>
      <a:lt2>
        <a:srgbClr val="FFF7D3"/>
      </a:lt2>
      <a:accent1>
        <a:srgbClr val="EB7F23"/>
      </a:accent1>
      <a:accent2>
        <a:srgbClr val="AFAF51"/>
      </a:accent2>
      <a:accent3>
        <a:srgbClr val="84491F"/>
      </a:accent3>
      <a:accent4>
        <a:srgbClr val="FEBE2F"/>
      </a:accent4>
      <a:accent5>
        <a:srgbClr val="6E1C1C"/>
      </a:accent5>
      <a:accent6>
        <a:srgbClr val="9EE0F8"/>
      </a:accent6>
      <a:hlink>
        <a:srgbClr val="EB7F23"/>
      </a:hlink>
      <a:folHlink>
        <a:srgbClr val="404040"/>
      </a:folHlink>
    </a:clrScheme>
    <a:fontScheme name="Cambria">
      <a:maj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A3F7D94069FF64A86F7DFF56D60E3BE" ma:contentTypeVersion="6" ma:contentTypeDescription="Create a new document." ma:contentTypeScope="" ma:versionID="c32302c77d4085ecf495bdddb7f5e889">
  <xsd:schema xmlns:xsd="http://www.w3.org/2001/XMLSchema" xmlns:xs="http://www.w3.org/2001/XMLSchema" xmlns:p="http://schemas.microsoft.com/office/2006/metadata/properties" xmlns:ns2="a4f35948-e619-41b3-aa29-22878b09cfd2" xmlns:ns3="40262f94-9f35-4ac3-9a90-690165a166b7" targetNamespace="http://schemas.microsoft.com/office/2006/metadata/properties" ma:root="true" ma:fieldsID="4ab5ae46be95f9d0be6107e8200be7a2" ns2:_="" ns3:_="">
    <xsd:import namespace="a4f35948-e619-41b3-aa29-22878b09cfd2"/>
    <xsd:import namespace="40262f94-9f35-4ac3-9a90-690165a166b7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VSO_x0020_item_x0020_id" minOccurs="0"/>
                <xsd:element ref="ns3:Item_x0020_Details" minOccurs="0"/>
                <xsd:element ref="ns3:Template_x0020_details" minOccurs="0"/>
                <xsd:element ref="ns3:Assetid_x0020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f35948-e619-41b3-aa29-22878b09cfd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262f94-9f35-4ac3-9a90-690165a166b7" elementFormDefault="qualified">
    <xsd:import namespace="http://schemas.microsoft.com/office/2006/documentManagement/types"/>
    <xsd:import namespace="http://schemas.microsoft.com/office/infopath/2007/PartnerControls"/>
    <xsd:element name="VSO_x0020_item_x0020_id" ma:index="10" nillable="true" ma:displayName="VSO item id" ma:description="Please add the bug number to refer to VSO items." ma:internalName="VSO_x0020_item_x0020_id">
      <xsd:simpleType>
        <xsd:restriction base="dms:Text">
          <xsd:maxLength value="255"/>
        </xsd:restriction>
      </xsd:simpleType>
    </xsd:element>
    <xsd:element name="Item_x0020_Details" ma:index="11" nillable="true" ma:displayName="Item Details" ma:internalName="Item_x0020_Details">
      <xsd:simpleType>
        <xsd:restriction base="dms:Note">
          <xsd:maxLength value="255"/>
        </xsd:restriction>
      </xsd:simpleType>
    </xsd:element>
    <xsd:element name="Template_x0020_details" ma:index="12" nillable="true" ma:displayName="Template details" ma:internalName="Template_x0020_details">
      <xsd:simpleType>
        <xsd:restriction base="dms:Text"/>
      </xsd:simpleType>
    </xsd:element>
    <xsd:element name="Assetid_x0020_" ma:index="13" nillable="true" ma:displayName="Assetid " ma:internalName="Assetid_x0020_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VSO_x0020_item_x0020_id xmlns="40262f94-9f35-4ac3-9a90-690165a166b7" xsi:nil="true"/>
    <Assetid_x0020_ xmlns="40262f94-9f35-4ac3-9a90-690165a166b7" xsi:nil="true"/>
    <Item_x0020_Details xmlns="40262f94-9f35-4ac3-9a90-690165a166b7" xsi:nil="true"/>
    <Template_x0020_details xmlns="40262f94-9f35-4ac3-9a90-690165a166b7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59B8A7B-DB68-4625-86A7-7FECB4C2AE0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f35948-e619-41b3-aa29-22878b09cfd2"/>
    <ds:schemaRef ds:uri="40262f94-9f35-4ac3-9a90-690165a166b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5F5AFAE-B80F-42D3-94B4-729362BC1BCB}">
  <ds:schemaRefs>
    <ds:schemaRef ds:uri="http://purl.org/dc/elements/1.1/"/>
    <ds:schemaRef ds:uri="http://schemas.microsoft.com/office/infopath/2007/PartnerControls"/>
    <ds:schemaRef ds:uri="http://purl.org/dc/dcmitype/"/>
    <ds:schemaRef ds:uri="http://schemas.microsoft.com/office/2006/documentManagement/types"/>
    <ds:schemaRef ds:uri="http://schemas.microsoft.com/office/2006/metadata/properties"/>
    <ds:schemaRef ds:uri="a4f35948-e619-41b3-aa29-22878b09cfd2"/>
    <ds:schemaRef ds:uri="http://www.w3.org/XML/1998/namespace"/>
    <ds:schemaRef ds:uri="http://schemas.openxmlformats.org/package/2006/metadata/core-properties"/>
    <ds:schemaRef ds:uri="40262f94-9f35-4ac3-9a90-690165a166b7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6CC9A7CA-BEC5-41E5-AAE1-C9D7FC518E0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792</TotalTime>
  <Words>2212</Words>
  <Application>Microsoft Office PowerPoint</Application>
  <PresentationFormat>Widescreen</PresentationFormat>
  <Paragraphs>205</Paragraphs>
  <Slides>32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7" baseType="lpstr">
      <vt:lpstr>微软雅黑</vt:lpstr>
      <vt:lpstr>Arial</vt:lpstr>
      <vt:lpstr>Arial Black</vt:lpstr>
      <vt:lpstr>Calibri</vt:lpstr>
      <vt:lpstr>Cambria</vt:lpstr>
      <vt:lpstr>Cambria Math</vt:lpstr>
      <vt:lpstr>Century Gothic</vt:lpstr>
      <vt:lpstr>Tahoma</vt:lpstr>
      <vt:lpstr>Times New Roman</vt:lpstr>
      <vt:lpstr>Wingdings</vt:lpstr>
      <vt:lpstr>Wingdings 3</vt:lpstr>
      <vt:lpstr>Theme1</vt:lpstr>
      <vt:lpstr>1_Custom Design</vt:lpstr>
      <vt:lpstr>Slice</vt:lpstr>
      <vt:lpstr>Equation</vt:lpstr>
      <vt:lpstr>PowerPoint Presentation</vt:lpstr>
      <vt:lpstr>CHƯƠNG II: HẰNG ĐẲNG THỨC ĐÁNG NHỚ VÀ ỨNG DỤNG </vt:lpstr>
      <vt:lpstr>HOẠT ĐỘNG 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I: SỐ TỰ NHIÊN</dc:title>
  <dc:creator>HP</dc:creator>
  <cp:lastModifiedBy>Vu Thi Trang GV</cp:lastModifiedBy>
  <cp:revision>134</cp:revision>
  <dcterms:created xsi:type="dcterms:W3CDTF">2021-08-05T13:58:37Z</dcterms:created>
  <dcterms:modified xsi:type="dcterms:W3CDTF">2023-06-20T09:08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